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E43C961" w14:textId="73A72175" w:rsidR="004555C6" w:rsidRPr="00237164" w:rsidRDefault="00014E08" w:rsidP="00A47417">
      <w:pPr>
        <w:jc w:val="center"/>
        <w:rPr>
          <w:rFonts w:ascii="Arial" w:hAnsi="Arial" w:cs="Arial"/>
          <w:b/>
          <w:sz w:val="28"/>
          <w:szCs w:val="36"/>
        </w:rPr>
      </w:pPr>
      <w:r>
        <w:rPr>
          <w:rFonts w:ascii="Arial" w:hAnsi="Arial" w:cs="Arial"/>
          <w:b/>
          <w:sz w:val="28"/>
          <w:szCs w:val="36"/>
        </w:rPr>
        <w:t xml:space="preserve">7-3 </w:t>
      </w:r>
      <w:r w:rsidR="00FD1B85" w:rsidRPr="00237164">
        <w:rPr>
          <w:rFonts w:ascii="Arial" w:hAnsi="Arial" w:cs="Arial"/>
          <w:b/>
          <w:sz w:val="28"/>
          <w:szCs w:val="36"/>
        </w:rPr>
        <w:t xml:space="preserve">QUIZ </w:t>
      </w:r>
      <w:r>
        <w:rPr>
          <w:rFonts w:ascii="Arial" w:hAnsi="Arial" w:cs="Arial"/>
          <w:b/>
          <w:sz w:val="28"/>
          <w:szCs w:val="36"/>
        </w:rPr>
        <w:t>B</w:t>
      </w:r>
    </w:p>
    <w:p w14:paraId="5D0B5D3D" w14:textId="5A91D36F" w:rsidR="00E00329" w:rsidRDefault="00E00329" w:rsidP="00A47417">
      <w:pPr>
        <w:pStyle w:val="ListParagraph"/>
        <w:numPr>
          <w:ilvl w:val="0"/>
          <w:numId w:val="33"/>
        </w:numPr>
        <w:ind w:left="360"/>
        <w:rPr>
          <w:rFonts w:ascii="Arial" w:hAnsi="Arial" w:cs="Arial"/>
          <w:bCs/>
        </w:rPr>
      </w:pPr>
      <w:r w:rsidRPr="00237164">
        <w:rPr>
          <w:rFonts w:ascii="Arial" w:hAnsi="Arial" w:cs="Arial"/>
          <w:bCs/>
        </w:rPr>
        <w:t xml:space="preserve">The table below gives costs and quantities for purchasing slices of pizza. </w:t>
      </w:r>
      <w:r w:rsidR="00D32DEE" w:rsidRPr="00237164">
        <w:rPr>
          <w:rFonts w:ascii="Arial" w:hAnsi="Arial" w:cs="Arial"/>
          <w:bCs/>
        </w:rPr>
        <w:t xml:space="preserve"> </w:t>
      </w:r>
    </w:p>
    <w:p w14:paraId="276938F8" w14:textId="15E5E209" w:rsidR="00237164" w:rsidRPr="00237164" w:rsidRDefault="00237164" w:rsidP="00A47417">
      <w:pPr>
        <w:pStyle w:val="ListParagraph"/>
        <w:ind w:left="360"/>
        <w:rPr>
          <w:rFonts w:ascii="Arial" w:hAnsi="Arial" w:cs="Arial"/>
          <w:bCs/>
        </w:rPr>
      </w:pPr>
    </w:p>
    <w:tbl>
      <w:tblPr>
        <w:tblStyle w:val="TableGrid"/>
        <w:tblW w:w="9720" w:type="dxa"/>
        <w:tblInd w:w="36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860"/>
        <w:gridCol w:w="4860"/>
      </w:tblGrid>
      <w:tr w:rsidR="00237164" w:rsidRPr="00237164" w14:paraId="665754FF" w14:textId="77777777" w:rsidTr="00DD762C">
        <w:trPr>
          <w:trHeight w:val="5472"/>
        </w:trPr>
        <w:tc>
          <w:tcPr>
            <w:tcW w:w="4860" w:type="dxa"/>
            <w:tcMar>
              <w:top w:w="86" w:type="dxa"/>
              <w:left w:w="115" w:type="dxa"/>
              <w:bottom w:w="86" w:type="dxa"/>
              <w:right w:w="115" w:type="dxa"/>
            </w:tcMar>
          </w:tcPr>
          <w:p w14:paraId="7DF8DB8F" w14:textId="710FA268" w:rsidR="00237164" w:rsidRPr="00237164" w:rsidRDefault="00237164" w:rsidP="00A47417">
            <w:pPr>
              <w:pStyle w:val="ListParagraph"/>
              <w:widowControl w:val="0"/>
              <w:numPr>
                <w:ilvl w:val="0"/>
                <w:numId w:val="37"/>
              </w:num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1A1A1A"/>
              </w:rPr>
            </w:pPr>
            <w:r>
              <w:rPr>
                <w:rFonts w:ascii="Arial" w:hAnsi="Arial" w:cs="Arial"/>
              </w:rPr>
              <w:t>The</w:t>
            </w:r>
            <w:r w:rsidRPr="00237164">
              <w:rPr>
                <w:rFonts w:ascii="Arial" w:hAnsi="Arial" w:cs="Arial"/>
              </w:rPr>
              <w:t xml:space="preserve"> table</w:t>
            </w:r>
            <w:r>
              <w:rPr>
                <w:rFonts w:ascii="Arial" w:hAnsi="Arial" w:cs="Arial"/>
              </w:rPr>
              <w:t xml:space="preserve"> below</w:t>
            </w:r>
            <w:r w:rsidRPr="00237164">
              <w:rPr>
                <w:rFonts w:ascii="Arial" w:hAnsi="Arial" w:cs="Arial"/>
              </w:rPr>
              <w:t xml:space="preserve"> shows the cost for various quantities of pizza.</w:t>
            </w:r>
          </w:p>
          <w:p w14:paraId="79813457" w14:textId="0F1AC9DA" w:rsidR="00237164" w:rsidRDefault="00237164" w:rsidP="00A47417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1A1A1A"/>
              </w:rPr>
            </w:pPr>
          </w:p>
          <w:tbl>
            <w:tblPr>
              <w:tblStyle w:val="TableGrid"/>
              <w:tblW w:w="0" w:type="auto"/>
              <w:jc w:val="center"/>
              <w:tblCellMar>
                <w:top w:w="115" w:type="dxa"/>
                <w:bottom w:w="115" w:type="dxa"/>
              </w:tblCellMar>
              <w:tblLook w:val="04A0" w:firstRow="1" w:lastRow="0" w:firstColumn="1" w:lastColumn="0" w:noHBand="0" w:noVBand="1"/>
            </w:tblPr>
            <w:tblGrid>
              <w:gridCol w:w="1296"/>
              <w:gridCol w:w="936"/>
              <w:gridCol w:w="1800"/>
            </w:tblGrid>
            <w:tr w:rsidR="00237164" w14:paraId="4B74F074" w14:textId="77777777" w:rsidTr="00237164">
              <w:trPr>
                <w:trHeight w:val="27"/>
                <w:jc w:val="center"/>
              </w:trPr>
              <w:tc>
                <w:tcPr>
                  <w:tcW w:w="1296" w:type="dxa"/>
                  <w:tcMar>
                    <w:top w:w="0" w:type="dxa"/>
                    <w:left w:w="115" w:type="dxa"/>
                    <w:bottom w:w="0" w:type="dxa"/>
                    <w:right w:w="115" w:type="dxa"/>
                  </w:tcMar>
                  <w:vAlign w:val="center"/>
                </w:tcPr>
                <w:p w14:paraId="35BE06F8" w14:textId="77777777" w:rsidR="00237164" w:rsidRPr="00237164" w:rsidRDefault="00237164" w:rsidP="00A47417">
                  <w:pPr>
                    <w:jc w:val="center"/>
                    <w:rPr>
                      <w:rFonts w:ascii="Arial" w:hAnsi="Arial" w:cs="Arial"/>
                      <w:b/>
                      <w:bCs/>
                      <w:szCs w:val="20"/>
                    </w:rPr>
                  </w:pPr>
                  <w:r w:rsidRPr="00237164">
                    <w:rPr>
                      <w:rFonts w:ascii="Arial" w:hAnsi="Arial" w:cs="Arial"/>
                      <w:b/>
                      <w:bCs/>
                      <w:szCs w:val="20"/>
                    </w:rPr>
                    <w:t>Number of slices</w:t>
                  </w:r>
                </w:p>
                <w:p w14:paraId="5A61FB6F" w14:textId="561E3514" w:rsid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237164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(</w:t>
                  </w:r>
                  <w:r w:rsidRPr="00237164">
                    <w:rPr>
                      <w:rFonts w:ascii="Arial" w:hAnsi="Arial" w:cs="Arial"/>
                      <w:b/>
                      <w:bCs/>
                      <w:i/>
                      <w:sz w:val="20"/>
                      <w:szCs w:val="20"/>
                    </w:rPr>
                    <w:t>x</w:t>
                  </w:r>
                  <w:r w:rsidRPr="00237164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)</w:t>
                  </w:r>
                </w:p>
              </w:tc>
              <w:tc>
                <w:tcPr>
                  <w:tcW w:w="936" w:type="dxa"/>
                  <w:tcMar>
                    <w:top w:w="0" w:type="dxa"/>
                    <w:left w:w="115" w:type="dxa"/>
                    <w:bottom w:w="0" w:type="dxa"/>
                    <w:right w:w="115" w:type="dxa"/>
                  </w:tcMar>
                  <w:vAlign w:val="center"/>
                </w:tcPr>
                <w:p w14:paraId="5FE72A10" w14:textId="48D59151" w:rsidR="00237164" w:rsidRPr="00237164" w:rsidRDefault="00237164" w:rsidP="00A47417">
                  <w:pPr>
                    <w:jc w:val="center"/>
                    <w:rPr>
                      <w:rFonts w:ascii="Arial" w:hAnsi="Arial" w:cs="Arial"/>
                      <w:b/>
                      <w:bCs/>
                      <w:szCs w:val="20"/>
                    </w:rPr>
                  </w:pPr>
                  <w:r w:rsidRPr="00237164">
                    <w:rPr>
                      <w:rFonts w:ascii="Arial" w:hAnsi="Arial" w:cs="Arial"/>
                      <w:b/>
                      <w:bCs/>
                      <w:szCs w:val="20"/>
                    </w:rPr>
                    <w:t>cost</w:t>
                  </w:r>
                </w:p>
                <w:p w14:paraId="424593EF" w14:textId="77777777" w:rsidR="00237164" w:rsidRPr="00237164" w:rsidRDefault="00237164" w:rsidP="00A47417">
                  <w:pPr>
                    <w:jc w:val="center"/>
                    <w:rPr>
                      <w:rFonts w:ascii="Arial" w:hAnsi="Arial" w:cs="Arial"/>
                      <w:b/>
                      <w:bCs/>
                      <w:szCs w:val="20"/>
                    </w:rPr>
                  </w:pPr>
                  <w:r w:rsidRPr="00237164">
                    <w:rPr>
                      <w:rFonts w:ascii="Arial" w:hAnsi="Arial" w:cs="Arial"/>
                      <w:b/>
                      <w:bCs/>
                      <w:szCs w:val="20"/>
                    </w:rPr>
                    <w:t>in $</w:t>
                  </w:r>
                </w:p>
                <w:p w14:paraId="7BF7BFFD" w14:textId="024915CA" w:rsid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237164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(</w:t>
                  </w:r>
                  <w:r w:rsidRPr="00237164">
                    <w:rPr>
                      <w:rFonts w:ascii="Arial" w:hAnsi="Arial" w:cs="Arial"/>
                      <w:b/>
                      <w:bCs/>
                      <w:i/>
                      <w:sz w:val="20"/>
                      <w:szCs w:val="20"/>
                    </w:rPr>
                    <w:t>y</w:t>
                  </w:r>
                  <w:r w:rsidRPr="00237164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)</w:t>
                  </w:r>
                </w:p>
              </w:tc>
              <w:tc>
                <w:tcPr>
                  <w:tcW w:w="1800" w:type="dxa"/>
                  <w:tcMar>
                    <w:top w:w="0" w:type="dxa"/>
                    <w:left w:w="115" w:type="dxa"/>
                    <w:bottom w:w="0" w:type="dxa"/>
                    <w:right w:w="115" w:type="dxa"/>
                  </w:tcMar>
                  <w:vAlign w:val="center"/>
                </w:tcPr>
                <w:p w14:paraId="6A8D57FA" w14:textId="1D75C12B" w:rsidR="00237164" w:rsidRDefault="00C754CB" w:rsidP="00A47417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237164">
                    <w:rPr>
                      <w:rFonts w:ascii="Arial" w:hAnsi="Arial" w:cs="Arial"/>
                      <w:b/>
                      <w:noProof/>
                      <w:position w:val="-18"/>
                      <w:sz w:val="20"/>
                      <w:szCs w:val="20"/>
                    </w:rPr>
                    <w:object w:dxaOrig="780" w:dyaOrig="499" w14:anchorId="41993E5F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9" type="#_x0000_t75" alt="" style="width:39.25pt;height:24.75pt;mso-width-percent:0;mso-height-percent:0;mso-width-percent:0;mso-height-percent:0" o:ole="">
                        <v:imagedata r:id="rId8" o:title=""/>
                      </v:shape>
                      <o:OLEObject Type="Embed" ProgID="Equation.DSMT4" ShapeID="_x0000_i1029" DrawAspect="Content" ObjectID="_1735116971" r:id="rId9"/>
                    </w:object>
                  </w:r>
                </w:p>
              </w:tc>
            </w:tr>
            <w:tr w:rsidR="00237164" w14:paraId="0F6F8A4A" w14:textId="77777777" w:rsidTr="00237164">
              <w:trPr>
                <w:jc w:val="center"/>
              </w:trPr>
              <w:tc>
                <w:tcPr>
                  <w:tcW w:w="129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60397BCA" w14:textId="6561E376" w:rsid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237164">
                    <w:rPr>
                      <w:rFonts w:ascii="Arial" w:hAnsi="Arial" w:cs="Arial"/>
                      <w:szCs w:val="20"/>
                    </w:rPr>
                    <w:t>1</w:t>
                  </w:r>
                </w:p>
              </w:tc>
              <w:tc>
                <w:tcPr>
                  <w:tcW w:w="93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184ED292" w14:textId="542F5D66" w:rsid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237164">
                    <w:rPr>
                      <w:rFonts w:ascii="Arial" w:hAnsi="Arial" w:cs="Arial"/>
                      <w:szCs w:val="20"/>
                    </w:rPr>
                    <w:t>3.50</w:t>
                  </w:r>
                </w:p>
              </w:tc>
              <w:tc>
                <w:tcPr>
                  <w:tcW w:w="1800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22F0EAE1" w14:textId="0F25428D" w:rsid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237164" w14:paraId="056404C6" w14:textId="77777777" w:rsidTr="00237164">
              <w:trPr>
                <w:jc w:val="center"/>
              </w:trPr>
              <w:tc>
                <w:tcPr>
                  <w:tcW w:w="129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4518F679" w14:textId="77600B51" w:rsid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237164">
                    <w:rPr>
                      <w:rFonts w:ascii="Arial" w:hAnsi="Arial" w:cs="Arial"/>
                      <w:szCs w:val="20"/>
                    </w:rPr>
                    <w:t>2</w:t>
                  </w:r>
                </w:p>
              </w:tc>
              <w:tc>
                <w:tcPr>
                  <w:tcW w:w="93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69B465A2" w14:textId="381EFB1B" w:rsid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237164">
                    <w:rPr>
                      <w:rFonts w:ascii="Arial" w:hAnsi="Arial" w:cs="Arial"/>
                      <w:szCs w:val="20"/>
                    </w:rPr>
                    <w:t>7</w:t>
                  </w:r>
                </w:p>
              </w:tc>
              <w:tc>
                <w:tcPr>
                  <w:tcW w:w="1800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48ABE459" w14:textId="2376DE83" w:rsid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237164" w14:paraId="35302593" w14:textId="77777777" w:rsidTr="00237164">
              <w:trPr>
                <w:jc w:val="center"/>
              </w:trPr>
              <w:tc>
                <w:tcPr>
                  <w:tcW w:w="129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6917DC9F" w14:textId="3A9F2062" w:rsid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237164">
                    <w:rPr>
                      <w:rFonts w:ascii="Arial" w:hAnsi="Arial" w:cs="Arial"/>
                      <w:szCs w:val="20"/>
                    </w:rPr>
                    <w:t>4</w:t>
                  </w:r>
                </w:p>
              </w:tc>
              <w:tc>
                <w:tcPr>
                  <w:tcW w:w="93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53779E8C" w14:textId="1794079D" w:rsid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237164">
                    <w:rPr>
                      <w:rFonts w:ascii="Arial" w:hAnsi="Arial" w:cs="Arial"/>
                      <w:szCs w:val="20"/>
                    </w:rPr>
                    <w:t>14</w:t>
                  </w:r>
                </w:p>
              </w:tc>
              <w:tc>
                <w:tcPr>
                  <w:tcW w:w="1800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2F0A3215" w14:textId="2242FF6A" w:rsid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237164" w14:paraId="3FA9B27B" w14:textId="77777777" w:rsidTr="00237164">
              <w:trPr>
                <w:jc w:val="center"/>
              </w:trPr>
              <w:tc>
                <w:tcPr>
                  <w:tcW w:w="129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131E38FE" w14:textId="05AA101E" w:rsid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237164">
                    <w:rPr>
                      <w:rFonts w:ascii="Arial" w:hAnsi="Arial" w:cs="Arial"/>
                      <w:szCs w:val="20"/>
                    </w:rPr>
                    <w:t>8</w:t>
                  </w:r>
                </w:p>
              </w:tc>
              <w:tc>
                <w:tcPr>
                  <w:tcW w:w="93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097D31C8" w14:textId="24F4CC7B" w:rsid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237164">
                    <w:rPr>
                      <w:rFonts w:ascii="Arial" w:hAnsi="Arial" w:cs="Arial"/>
                      <w:szCs w:val="20"/>
                    </w:rPr>
                    <w:t>28</w:t>
                  </w:r>
                </w:p>
              </w:tc>
              <w:tc>
                <w:tcPr>
                  <w:tcW w:w="1800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22EB8067" w14:textId="7F4D4558" w:rsid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237164" w14:paraId="042E4B48" w14:textId="77777777" w:rsidTr="00237164">
              <w:trPr>
                <w:jc w:val="center"/>
              </w:trPr>
              <w:tc>
                <w:tcPr>
                  <w:tcW w:w="129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6C30E1F6" w14:textId="6839116F" w:rsid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237164">
                    <w:rPr>
                      <w:rFonts w:ascii="Arial" w:hAnsi="Arial" w:cs="Arial"/>
                      <w:szCs w:val="20"/>
                    </w:rPr>
                    <w:t>16</w:t>
                  </w:r>
                </w:p>
              </w:tc>
              <w:tc>
                <w:tcPr>
                  <w:tcW w:w="93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2A598CEF" w14:textId="5E55583C" w:rsid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237164">
                    <w:rPr>
                      <w:rFonts w:ascii="Arial" w:hAnsi="Arial" w:cs="Arial"/>
                      <w:szCs w:val="20"/>
                    </w:rPr>
                    <w:t>56</w:t>
                  </w:r>
                </w:p>
              </w:tc>
              <w:tc>
                <w:tcPr>
                  <w:tcW w:w="1800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48807C53" w14:textId="526A37E1" w:rsid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</w:tbl>
          <w:p w14:paraId="03C74F99" w14:textId="77777777" w:rsidR="00237164" w:rsidRDefault="00237164" w:rsidP="00A47417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1A1A1A"/>
              </w:rPr>
            </w:pPr>
          </w:p>
          <w:p w14:paraId="3D57A524" w14:textId="07708C69" w:rsidR="00237164" w:rsidRPr="00237164" w:rsidRDefault="00237164" w:rsidP="00A47417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1A1A1A"/>
              </w:rPr>
            </w:pPr>
          </w:p>
        </w:tc>
        <w:tc>
          <w:tcPr>
            <w:tcW w:w="4860" w:type="dxa"/>
            <w:tcMar>
              <w:top w:w="86" w:type="dxa"/>
              <w:left w:w="115" w:type="dxa"/>
              <w:bottom w:w="86" w:type="dxa"/>
              <w:right w:w="115" w:type="dxa"/>
            </w:tcMar>
          </w:tcPr>
          <w:p w14:paraId="66672BDE" w14:textId="590D52E4" w:rsidR="00237164" w:rsidRDefault="00237164" w:rsidP="00A47417">
            <w:pPr>
              <w:pStyle w:val="ListParagraph"/>
              <w:numPr>
                <w:ilvl w:val="0"/>
                <w:numId w:val="37"/>
              </w:numPr>
              <w:ind w:left="360"/>
              <w:rPr>
                <w:rFonts w:ascii="Arial" w:hAnsi="Arial" w:cs="Arial"/>
              </w:rPr>
            </w:pPr>
            <w:r w:rsidRPr="00237164">
              <w:rPr>
                <w:rFonts w:ascii="Arial" w:hAnsi="Arial" w:cs="Arial"/>
              </w:rPr>
              <w:t>Graph the relationship between number of slices of pizza and cost. Be sure to label and scale axes appropriately.</w:t>
            </w:r>
          </w:p>
          <w:p w14:paraId="34A132B3" w14:textId="05761316" w:rsidR="00237164" w:rsidRPr="00237164" w:rsidRDefault="00237164" w:rsidP="00A47417">
            <w:pPr>
              <w:pStyle w:val="ListParagraph"/>
              <w:ind w:left="360"/>
              <w:rPr>
                <w:rFonts w:ascii="Arial" w:hAnsi="Arial" w:cs="Arial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552552CA" wp14:editId="0F61E8D3">
                      <wp:simplePos x="0" y="0"/>
                      <wp:positionH relativeFrom="column">
                        <wp:posOffset>312705</wp:posOffset>
                      </wp:positionH>
                      <wp:positionV relativeFrom="paragraph">
                        <wp:posOffset>46990</wp:posOffset>
                      </wp:positionV>
                      <wp:extent cx="2423160" cy="2423160"/>
                      <wp:effectExtent l="57150" t="38100" r="72390" b="72390"/>
                      <wp:wrapNone/>
                      <wp:docPr id="17" name="Group 4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23160" cy="2423160"/>
                                <a:chOff x="4680" y="7714"/>
                                <a:chExt cx="3100" cy="3096"/>
                              </a:xfrm>
                              <a:noFill/>
                            </wpg:grpSpPr>
                            <wps:wsp>
                              <wps:cNvPr id="159" name="AutoShape 43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4680" y="7714"/>
                                  <a:ext cx="0" cy="3096"/>
                                </a:xfrm>
                                <a:prstGeom prst="straightConnector1">
                                  <a:avLst/>
                                </a:prstGeom>
                                <a:grp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  <wps:wsp>
                              <wps:cNvPr id="160" name="AutoShape 4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84" y="10799"/>
                                  <a:ext cx="3096" cy="0"/>
                                </a:xfrm>
                                <a:prstGeom prst="straightConnector1">
                                  <a:avLst/>
                                </a:prstGeom>
                                <a:grp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group w14:anchorId="390A08F4" id="Group 436" o:spid="_x0000_s1026" style="position:absolute;margin-left:24.6pt;margin-top:3.7pt;width:190.8pt;height:190.8pt;z-index:251683840;mso-width-relative:margin;mso-height-relative:margin" coordorigin="4680,7714" coordsize="3100,3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">
                      <v:shape id="AutoShape 435" o:spid="_x0000_s1027" type="#_x0000_t32" style="position:absolute;left:4680;top:7714;width:0;height:309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" strokeweight="2.25pt">
                        <v:stroke endarrow="block"/>
                      </v:shape>
                      <v:shape id="AutoShape 435" o:spid="_x0000_s1028" type="#_x0000_t32" style="position:absolute;left:4684;top:10799;width:309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" strokeweight="2.25pt">
                        <v:stroke endarrow="block"/>
                      </v:shape>
                    </v:group>
                  </w:pict>
                </mc:Fallback>
              </mc:AlternateContent>
            </w:r>
          </w:p>
          <w:tbl>
            <w:tblPr>
              <w:tblStyle w:val="TableGrid"/>
              <w:tblW w:w="0" w:type="auto"/>
              <w:jc w:val="center"/>
              <w:tblBorders>
                <w:top w:val="single" w:sz="4" w:space="0" w:color="A6A6A6" w:themeColor="background1" w:themeShade="A6"/>
                <w:left w:val="single" w:sz="4" w:space="0" w:color="A6A6A6" w:themeColor="background1" w:themeShade="A6"/>
                <w:bottom w:val="single" w:sz="4" w:space="0" w:color="A6A6A6" w:themeColor="background1" w:themeShade="A6"/>
                <w:right w:val="single" w:sz="4" w:space="0" w:color="A6A6A6" w:themeColor="background1" w:themeShade="A6"/>
                <w:insideH w:val="single" w:sz="4" w:space="0" w:color="A6A6A6" w:themeColor="background1" w:themeShade="A6"/>
                <w:insideV w:val="single" w:sz="4" w:space="0" w:color="A6A6A6" w:themeColor="background1" w:themeShade="A6"/>
              </w:tblBorders>
              <w:tblLook w:val="04A0" w:firstRow="1" w:lastRow="0" w:firstColumn="1" w:lastColumn="0" w:noHBand="0" w:noVBand="1"/>
            </w:tblPr>
            <w:tblGrid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</w:tblGrid>
            <w:tr w:rsidR="00237164" w:rsidRPr="00237164" w14:paraId="760EB0E4" w14:textId="77777777" w:rsidTr="00237164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1F0AE307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FB45549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438D83E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3CC8CC7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941885B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218F1A3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1FAC73D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CBA64DF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5BCA690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14EBD59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237164" w:rsidRPr="00237164" w14:paraId="265BC00D" w14:textId="77777777" w:rsidTr="00237164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2CA5236D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64CC52B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A34E1C7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9C6835C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FAA21C3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CDDF84E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A8B803C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4C3449B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222BBABD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2A7A2A1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237164" w:rsidRPr="00237164" w14:paraId="5B12B768" w14:textId="77777777" w:rsidTr="00237164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28E37FAD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AA5D83B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76514BF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BD99789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5974CCA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869E269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211FA7E5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678B62F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FF2198A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5CAB5A0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237164" w:rsidRPr="00237164" w14:paraId="75D3D694" w14:textId="77777777" w:rsidTr="00237164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7812E72C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83B6D63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AE01FBE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32E9F61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EA520AF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FE3A840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BBA6E74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A2C0B64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6BDDE75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D0C1442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237164" w:rsidRPr="00237164" w14:paraId="2D73D7F6" w14:textId="77777777" w:rsidTr="00237164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5ADBF58F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3684A49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2F6BC79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EA91B4A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888BB99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091D4FF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5A4EA24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2B7470F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2C2DFE71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B86EF6B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237164" w:rsidRPr="00237164" w14:paraId="3503CDF0" w14:textId="77777777" w:rsidTr="00237164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5030D0A2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BC0C6A4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2D918215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23826E3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F38A256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AB8AF35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A2668BB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E8CBE08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862E231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48C4EDD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237164" w:rsidRPr="00237164" w14:paraId="28E1F0B4" w14:textId="77777777" w:rsidTr="00237164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6E004E85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CD13875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216FA8F6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3B1B1A5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2F8DD55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04FF048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5C1AAF0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1C7762E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C0DA560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28E17AF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237164" w:rsidRPr="00237164" w14:paraId="00400346" w14:textId="77777777" w:rsidTr="00237164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7EDBFC8F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874EB9D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87FD502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B1B6193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47B38EA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643543A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0033280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5B534E3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23BAC0E2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E865E77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237164" w:rsidRPr="00237164" w14:paraId="7E55937C" w14:textId="77777777" w:rsidTr="00237164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32CA565E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76027FF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EEB2D50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F36416E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F792453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5737EA9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ACEF28E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03C37A1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12F1A0B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706E9E5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237164" w:rsidRPr="00237164" w14:paraId="151D4355" w14:textId="77777777" w:rsidTr="00237164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3407EF5D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2F768B3E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1C895CC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727AFDE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8929BC3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B6E3F95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F8A3CBA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5488051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96F679C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1E6B0C0" w14:textId="77777777" w:rsidR="00237164" w:rsidRPr="00237164" w:rsidRDefault="00237164" w:rsidP="00A4741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</w:tbl>
          <w:p w14:paraId="1EACCD93" w14:textId="77777777" w:rsidR="00237164" w:rsidRPr="00237164" w:rsidRDefault="00237164" w:rsidP="00A47417">
            <w:pPr>
              <w:widowControl w:val="0"/>
              <w:autoSpaceDE w:val="0"/>
              <w:autoSpaceDN w:val="0"/>
              <w:adjustRightInd w:val="0"/>
              <w:ind w:left="360" w:hanging="360"/>
              <w:rPr>
                <w:rFonts w:ascii="Arial" w:hAnsi="Arial" w:cs="Arial"/>
                <w:color w:val="1A1A1A"/>
              </w:rPr>
            </w:pPr>
          </w:p>
        </w:tc>
      </w:tr>
      <w:tr w:rsidR="00474AF1" w:rsidRPr="00237164" w14:paraId="4919DB58" w14:textId="77777777" w:rsidTr="00A42433">
        <w:trPr>
          <w:trHeight w:val="5976"/>
        </w:trPr>
        <w:tc>
          <w:tcPr>
            <w:tcW w:w="9720" w:type="dxa"/>
            <w:gridSpan w:val="2"/>
            <w:tcMar>
              <w:top w:w="86" w:type="dxa"/>
              <w:left w:w="115" w:type="dxa"/>
              <w:bottom w:w="86" w:type="dxa"/>
              <w:right w:w="115" w:type="dxa"/>
            </w:tcMar>
          </w:tcPr>
          <w:p w14:paraId="437B8246" w14:textId="77777777" w:rsidR="00474AF1" w:rsidRPr="00237164" w:rsidRDefault="00474AF1" w:rsidP="00A47417">
            <w:pPr>
              <w:pStyle w:val="ListParagraph"/>
              <w:numPr>
                <w:ilvl w:val="0"/>
                <w:numId w:val="37"/>
              </w:numPr>
              <w:tabs>
                <w:tab w:val="left" w:pos="344"/>
              </w:tabs>
              <w:ind w:left="360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237164">
              <w:rPr>
                <w:rFonts w:ascii="Arial" w:hAnsi="Arial" w:cs="Arial"/>
              </w:rPr>
              <w:t xml:space="preserve">At what ordered pair does the graph crosses the </w:t>
            </w:r>
            <w:r w:rsidRPr="00237164">
              <w:rPr>
                <w:rFonts w:ascii="Arial" w:hAnsi="Arial" w:cs="Arial"/>
                <w:i/>
                <w:iCs/>
              </w:rPr>
              <w:t>y</w:t>
            </w:r>
            <w:r w:rsidRPr="00237164">
              <w:rPr>
                <w:rFonts w:ascii="Arial" w:hAnsi="Arial" w:cs="Arial"/>
              </w:rPr>
              <w:t xml:space="preserve">-axis? What does this point represent?  </w:t>
            </w:r>
          </w:p>
          <w:p w14:paraId="139CA829" w14:textId="11BE7236" w:rsidR="00474AF1" w:rsidRPr="00474AF1" w:rsidRDefault="00474AF1" w:rsidP="00DD762C">
            <w:pPr>
              <w:pStyle w:val="ListParagraph"/>
              <w:ind w:left="360"/>
              <w:rPr>
                <w:rFonts w:ascii="Comic Sans MS" w:hAnsi="Comic Sans MS" w:cs="Arial"/>
              </w:rPr>
            </w:pPr>
          </w:p>
          <w:p w14:paraId="7BEBFBA4" w14:textId="77777777" w:rsidR="00474AF1" w:rsidRPr="00237164" w:rsidRDefault="00474AF1" w:rsidP="00A47417">
            <w:pPr>
              <w:pStyle w:val="ListParagraph"/>
              <w:tabs>
                <w:tab w:val="left" w:pos="300"/>
              </w:tabs>
              <w:ind w:left="330"/>
              <w:rPr>
                <w:rFonts w:ascii="Arial" w:hAnsi="Arial" w:cs="Arial"/>
              </w:rPr>
            </w:pPr>
          </w:p>
          <w:p w14:paraId="2721BF1C" w14:textId="77777777" w:rsidR="00474AF1" w:rsidRPr="00237164" w:rsidRDefault="00474AF1" w:rsidP="00A47417">
            <w:pPr>
              <w:pStyle w:val="ListParagraph"/>
              <w:tabs>
                <w:tab w:val="left" w:pos="300"/>
              </w:tabs>
              <w:ind w:left="330"/>
              <w:rPr>
                <w:rFonts w:ascii="Arial" w:hAnsi="Arial" w:cs="Arial"/>
              </w:rPr>
            </w:pPr>
          </w:p>
          <w:p w14:paraId="54AD6AD0" w14:textId="77777777" w:rsidR="00474AF1" w:rsidRPr="00237164" w:rsidRDefault="00474AF1" w:rsidP="00A47417">
            <w:pPr>
              <w:pStyle w:val="ListParagraph"/>
              <w:numPr>
                <w:ilvl w:val="0"/>
                <w:numId w:val="37"/>
              </w:numPr>
              <w:tabs>
                <w:tab w:val="left" w:pos="300"/>
              </w:tabs>
              <w:ind w:left="360"/>
              <w:rPr>
                <w:rFonts w:ascii="Arial" w:hAnsi="Arial" w:cs="Arial"/>
              </w:rPr>
            </w:pPr>
            <w:r w:rsidRPr="00237164">
              <w:rPr>
                <w:rFonts w:ascii="Arial" w:hAnsi="Arial" w:cs="Arial"/>
              </w:rPr>
              <w:t xml:space="preserve">Write an equation to represent the cost of different numbers of slices. </w:t>
            </w:r>
          </w:p>
          <w:p w14:paraId="1FCBC35B" w14:textId="1E9709B6" w:rsidR="00474AF1" w:rsidRDefault="00474AF1" w:rsidP="00A47417">
            <w:pPr>
              <w:pStyle w:val="ListParagraph"/>
              <w:ind w:left="330"/>
              <w:rPr>
                <w:rFonts w:ascii="Arial" w:hAnsi="Arial" w:cs="Arial"/>
              </w:rPr>
            </w:pPr>
          </w:p>
          <w:p w14:paraId="235C554C" w14:textId="77777777" w:rsidR="00611391" w:rsidRPr="00237164" w:rsidRDefault="00611391" w:rsidP="00A47417">
            <w:pPr>
              <w:pStyle w:val="ListParagraph"/>
              <w:ind w:left="330"/>
              <w:rPr>
                <w:rFonts w:ascii="Arial" w:hAnsi="Arial" w:cs="Arial"/>
              </w:rPr>
            </w:pPr>
          </w:p>
          <w:p w14:paraId="6712334D" w14:textId="77777777" w:rsidR="00474AF1" w:rsidRPr="00237164" w:rsidRDefault="00474AF1" w:rsidP="00A47417">
            <w:pPr>
              <w:pStyle w:val="ListParagraph"/>
              <w:ind w:left="330"/>
              <w:rPr>
                <w:rFonts w:ascii="Arial" w:hAnsi="Arial" w:cs="Arial"/>
              </w:rPr>
            </w:pPr>
          </w:p>
          <w:p w14:paraId="4047087C" w14:textId="77777777" w:rsidR="00474AF1" w:rsidRPr="00237164" w:rsidRDefault="00474AF1" w:rsidP="00A47417">
            <w:pPr>
              <w:pStyle w:val="ListParagraph"/>
              <w:numPr>
                <w:ilvl w:val="0"/>
                <w:numId w:val="37"/>
              </w:numPr>
              <w:ind w:left="360"/>
              <w:rPr>
                <w:rFonts w:ascii="Arial" w:hAnsi="Arial" w:cs="Arial"/>
              </w:rPr>
            </w:pPr>
            <w:r w:rsidRPr="00237164">
              <w:rPr>
                <w:rFonts w:ascii="Arial" w:hAnsi="Arial" w:cs="Arial"/>
              </w:rPr>
              <w:t>Does the pricing above represent a proportional relationship? Explain using evidence from the table, the graph and the equation.</w:t>
            </w:r>
          </w:p>
          <w:p w14:paraId="02EFEB13" w14:textId="52303611" w:rsidR="00474AF1" w:rsidRPr="00474AF1" w:rsidRDefault="00474AF1" w:rsidP="00A47417">
            <w:pPr>
              <w:pStyle w:val="ListParagraph"/>
              <w:ind w:left="360"/>
              <w:rPr>
                <w:rFonts w:ascii="Comic Sans MS" w:hAnsi="Comic Sans MS" w:cs="Arial"/>
              </w:rPr>
            </w:pPr>
          </w:p>
        </w:tc>
      </w:tr>
    </w:tbl>
    <w:p w14:paraId="0BD47EB7" w14:textId="2F86D022" w:rsidR="00B016E1" w:rsidRPr="00237164" w:rsidRDefault="00474AF1" w:rsidP="00DD762C">
      <w:pPr>
        <w:jc w:val="center"/>
        <w:rPr>
          <w:rFonts w:ascii="Arial" w:hAnsi="Arial" w:cs="Arial"/>
          <w:b/>
          <w:sz w:val="28"/>
          <w:szCs w:val="36"/>
        </w:rPr>
      </w:pPr>
      <w:r>
        <w:rPr>
          <w:rFonts w:ascii="Arial" w:hAnsi="Arial" w:cs="Arial"/>
          <w:b/>
          <w:sz w:val="28"/>
          <w:szCs w:val="36"/>
        </w:rPr>
        <w:br w:type="page"/>
      </w:r>
      <w:r w:rsidR="00014E08">
        <w:rPr>
          <w:rFonts w:ascii="Arial" w:hAnsi="Arial" w:cs="Arial"/>
          <w:b/>
          <w:sz w:val="28"/>
          <w:szCs w:val="36"/>
        </w:rPr>
        <w:lastRenderedPageBreak/>
        <w:t xml:space="preserve">7-3 </w:t>
      </w:r>
      <w:r w:rsidR="00D04EDB" w:rsidRPr="00237164">
        <w:rPr>
          <w:rFonts w:ascii="Arial" w:hAnsi="Arial" w:cs="Arial"/>
          <w:b/>
          <w:sz w:val="28"/>
          <w:szCs w:val="36"/>
        </w:rPr>
        <w:t xml:space="preserve">QUIZ </w:t>
      </w:r>
      <w:r w:rsidR="00014E08">
        <w:rPr>
          <w:rFonts w:ascii="Arial" w:hAnsi="Arial" w:cs="Arial"/>
          <w:b/>
          <w:sz w:val="28"/>
          <w:szCs w:val="36"/>
        </w:rPr>
        <w:t>B</w:t>
      </w:r>
    </w:p>
    <w:p w14:paraId="52478C7B" w14:textId="503EF7C3" w:rsidR="00D04EDB" w:rsidRPr="00237164" w:rsidRDefault="00B016E1" w:rsidP="00A47417">
      <w:pPr>
        <w:jc w:val="center"/>
        <w:rPr>
          <w:rFonts w:ascii="Arial" w:hAnsi="Arial" w:cs="Arial"/>
          <w:sz w:val="20"/>
          <w:szCs w:val="36"/>
        </w:rPr>
      </w:pPr>
      <w:r w:rsidRPr="00237164">
        <w:rPr>
          <w:rFonts w:ascii="Arial" w:hAnsi="Arial" w:cs="Arial"/>
          <w:b/>
          <w:sz w:val="20"/>
          <w:szCs w:val="36"/>
        </w:rPr>
        <w:t>C</w:t>
      </w:r>
      <w:r w:rsidR="00D04EDB" w:rsidRPr="00237164">
        <w:rPr>
          <w:rFonts w:ascii="Arial" w:hAnsi="Arial" w:cs="Arial"/>
          <w:b/>
          <w:sz w:val="20"/>
          <w:szCs w:val="36"/>
        </w:rPr>
        <w:t>ontinued</w:t>
      </w:r>
    </w:p>
    <w:p w14:paraId="0BBFE146" w14:textId="284117B5" w:rsidR="000E05ED" w:rsidRPr="00474AF1" w:rsidRDefault="000E05ED" w:rsidP="00A47417">
      <w:pPr>
        <w:rPr>
          <w:rFonts w:ascii="Comic Sans MS" w:hAnsi="Comic Sans MS" w:cs="Arial"/>
        </w:rPr>
      </w:pPr>
    </w:p>
    <w:p w14:paraId="6B7D76DE" w14:textId="0206EDB7" w:rsidR="002137B5" w:rsidRPr="00237164" w:rsidRDefault="00133CB0" w:rsidP="00A47417">
      <w:pPr>
        <w:pStyle w:val="ListParagraph"/>
        <w:numPr>
          <w:ilvl w:val="0"/>
          <w:numId w:val="28"/>
        </w:numPr>
        <w:ind w:left="360"/>
        <w:rPr>
          <w:rFonts w:ascii="Arial" w:hAnsi="Arial" w:cs="Arial"/>
        </w:rPr>
      </w:pPr>
      <w:r w:rsidRPr="00237164">
        <w:rPr>
          <w:rFonts w:ascii="Arial" w:hAnsi="Arial" w:cs="Arial"/>
        </w:rPr>
        <w:t>Gianna mix</w:t>
      </w:r>
      <w:r w:rsidR="001C6955" w:rsidRPr="00237164">
        <w:rPr>
          <w:rFonts w:ascii="Arial" w:hAnsi="Arial" w:cs="Arial"/>
        </w:rPr>
        <w:t>es</w:t>
      </w:r>
      <w:r w:rsidRPr="00237164">
        <w:rPr>
          <w:rFonts w:ascii="Arial" w:hAnsi="Arial" w:cs="Arial"/>
        </w:rPr>
        <w:t xml:space="preserve"> yellow and blue paint to make her </w:t>
      </w:r>
      <w:r w:rsidR="00694D02">
        <w:rPr>
          <w:rFonts w:ascii="Arial" w:hAnsi="Arial" w:cs="Arial"/>
        </w:rPr>
        <w:t>favorite</w:t>
      </w:r>
      <w:r w:rsidRPr="00237164">
        <w:rPr>
          <w:rFonts w:ascii="Arial" w:hAnsi="Arial" w:cs="Arial"/>
        </w:rPr>
        <w:t xml:space="preserve"> shade of green. She uses</w:t>
      </w:r>
      <w:r w:rsidR="00B55A66" w:rsidRPr="00237164">
        <w:rPr>
          <w:rFonts w:ascii="Arial" w:hAnsi="Arial" w:cs="Arial"/>
        </w:rPr>
        <w:t xml:space="preserve"> </w:t>
      </w:r>
      <w:r w:rsidR="000E05ED" w:rsidRPr="00237164">
        <w:rPr>
          <w:rFonts w:ascii="Arial" w:hAnsi="Arial" w:cs="Arial"/>
        </w:rPr>
        <w:t>4</w:t>
      </w:r>
      <w:r w:rsidR="00B55A66" w:rsidRPr="00237164">
        <w:rPr>
          <w:rFonts w:ascii="Arial" w:hAnsi="Arial" w:cs="Arial"/>
        </w:rPr>
        <w:t xml:space="preserve"> quart</w:t>
      </w:r>
      <w:r w:rsidR="00B55E9F" w:rsidRPr="00237164">
        <w:rPr>
          <w:rFonts w:ascii="Arial" w:hAnsi="Arial" w:cs="Arial"/>
        </w:rPr>
        <w:t>s</w:t>
      </w:r>
      <w:r w:rsidR="00B55A66" w:rsidRPr="00237164">
        <w:rPr>
          <w:rFonts w:ascii="Arial" w:hAnsi="Arial" w:cs="Arial"/>
        </w:rPr>
        <w:t xml:space="preserve"> of yellow for every 2</w:t>
      </w:r>
      <w:r w:rsidR="00C754CB" w:rsidRPr="00237164">
        <w:rPr>
          <w:rFonts w:ascii="Arial" w:hAnsi="Arial" w:cs="Arial"/>
          <w:noProof/>
          <w:color w:val="FF0000"/>
          <w:position w:val="-18"/>
          <w:sz w:val="20"/>
          <w:szCs w:val="20"/>
        </w:rPr>
        <w:object w:dxaOrig="220" w:dyaOrig="499" w14:anchorId="23B2F48E">
          <v:shape id="_x0000_i1028" type="#_x0000_t75" alt="" style="width:10.9pt;height:24.75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735116972" r:id="rId11"/>
        </w:object>
      </w:r>
      <w:r w:rsidR="00136806" w:rsidRPr="00237164">
        <w:rPr>
          <w:rFonts w:ascii="Arial" w:hAnsi="Arial" w:cs="Arial"/>
          <w:noProof/>
          <w:color w:val="FF0000"/>
          <w:sz w:val="20"/>
          <w:szCs w:val="20"/>
        </w:rPr>
        <w:t xml:space="preserve"> </w:t>
      </w:r>
      <w:r w:rsidR="00B55A66" w:rsidRPr="00237164">
        <w:rPr>
          <w:rFonts w:ascii="Arial" w:hAnsi="Arial" w:cs="Arial"/>
        </w:rPr>
        <w:t>quarts of blue.</w:t>
      </w:r>
      <w:r w:rsidR="00136806" w:rsidRPr="00237164">
        <w:rPr>
          <w:rFonts w:ascii="Arial" w:hAnsi="Arial" w:cs="Arial"/>
        </w:rPr>
        <w:t xml:space="preserve"> </w:t>
      </w:r>
    </w:p>
    <w:p w14:paraId="28B10A3A" w14:textId="6EF71ACA" w:rsidR="000E05ED" w:rsidRPr="00237164" w:rsidRDefault="000E05ED" w:rsidP="00A47417">
      <w:pPr>
        <w:pStyle w:val="ListParagraph"/>
        <w:ind w:left="1080"/>
        <w:rPr>
          <w:rFonts w:ascii="Arial" w:hAnsi="Arial" w:cs="Arial"/>
        </w:rPr>
      </w:pPr>
    </w:p>
    <w:p w14:paraId="21870EDA" w14:textId="592D2898" w:rsidR="00197A5A" w:rsidRDefault="00197A5A" w:rsidP="00A47417">
      <w:pPr>
        <w:pStyle w:val="ListParagraph"/>
        <w:numPr>
          <w:ilvl w:val="0"/>
          <w:numId w:val="29"/>
        </w:numPr>
        <w:ind w:left="720"/>
        <w:rPr>
          <w:rFonts w:ascii="Arial" w:hAnsi="Arial" w:cs="Arial"/>
        </w:rPr>
      </w:pPr>
      <w:r w:rsidRPr="00237164">
        <w:rPr>
          <w:rFonts w:ascii="Arial" w:hAnsi="Arial" w:cs="Arial"/>
        </w:rPr>
        <w:t xml:space="preserve">Complete the table below for different size mixtures of </w:t>
      </w:r>
      <w:r w:rsidR="00694D02">
        <w:rPr>
          <w:rFonts w:ascii="Arial" w:hAnsi="Arial" w:cs="Arial"/>
        </w:rPr>
        <w:t xml:space="preserve">this </w:t>
      </w:r>
      <w:r w:rsidR="000E05ED" w:rsidRPr="00237164">
        <w:rPr>
          <w:rFonts w:ascii="Arial" w:hAnsi="Arial" w:cs="Arial"/>
        </w:rPr>
        <w:t>green paint</w:t>
      </w:r>
      <w:r w:rsidRPr="00237164">
        <w:rPr>
          <w:rFonts w:ascii="Arial" w:hAnsi="Arial" w:cs="Arial"/>
        </w:rPr>
        <w:t>.</w:t>
      </w:r>
    </w:p>
    <w:p w14:paraId="658AADE1" w14:textId="77777777" w:rsidR="00A47417" w:rsidRPr="000F4AD9" w:rsidRDefault="00A47417" w:rsidP="00A47417">
      <w:pPr>
        <w:pStyle w:val="ListParagraph"/>
        <w:rPr>
          <w:rFonts w:ascii="Arial" w:hAnsi="Arial" w:cs="Arial"/>
          <w:sz w:val="12"/>
          <w:szCs w:val="12"/>
        </w:rPr>
      </w:pPr>
    </w:p>
    <w:tbl>
      <w:tblPr>
        <w:tblStyle w:val="TableGrid"/>
        <w:tblW w:w="9360" w:type="dxa"/>
        <w:tblInd w:w="720" w:type="dxa"/>
        <w:tblLook w:val="04A0" w:firstRow="1" w:lastRow="0" w:firstColumn="1" w:lastColumn="0" w:noHBand="0" w:noVBand="1"/>
      </w:tblPr>
      <w:tblGrid>
        <w:gridCol w:w="2130"/>
        <w:gridCol w:w="1446"/>
        <w:gridCol w:w="1446"/>
        <w:gridCol w:w="1446"/>
        <w:gridCol w:w="1446"/>
        <w:gridCol w:w="1446"/>
      </w:tblGrid>
      <w:tr w:rsidR="00D20633" w:rsidRPr="00237164" w14:paraId="78EA5DE1" w14:textId="77777777" w:rsidTr="00A47417">
        <w:trPr>
          <w:trHeight w:val="576"/>
        </w:trPr>
        <w:tc>
          <w:tcPr>
            <w:tcW w:w="2130" w:type="dxa"/>
            <w:vAlign w:val="center"/>
          </w:tcPr>
          <w:p w14:paraId="22B18C94" w14:textId="6FDDA0B8" w:rsidR="00197A5A" w:rsidRPr="00474AF1" w:rsidRDefault="00133CB0" w:rsidP="00A47417">
            <w:pPr>
              <w:pStyle w:val="ListParagraph"/>
              <w:ind w:left="0"/>
              <w:jc w:val="center"/>
              <w:rPr>
                <w:rFonts w:ascii="Arial" w:hAnsi="Arial" w:cs="Arial"/>
                <w:b/>
                <w:bCs/>
              </w:rPr>
            </w:pPr>
            <w:r w:rsidRPr="00474AF1">
              <w:rPr>
                <w:rFonts w:ascii="Arial" w:hAnsi="Arial" w:cs="Arial"/>
                <w:b/>
                <w:bCs/>
              </w:rPr>
              <w:t>Quarts</w:t>
            </w:r>
            <w:r w:rsidR="00197A5A" w:rsidRPr="00474AF1">
              <w:rPr>
                <w:rFonts w:ascii="Arial" w:hAnsi="Arial" w:cs="Arial"/>
                <w:b/>
                <w:bCs/>
              </w:rPr>
              <w:t xml:space="preserve"> of </w:t>
            </w:r>
            <w:r w:rsidRPr="00474AF1">
              <w:rPr>
                <w:rFonts w:ascii="Arial" w:hAnsi="Arial" w:cs="Arial"/>
                <w:b/>
                <w:bCs/>
              </w:rPr>
              <w:t>yellow</w:t>
            </w:r>
            <w:r w:rsidR="00197A5A" w:rsidRPr="00474AF1">
              <w:rPr>
                <w:rFonts w:ascii="Arial" w:hAnsi="Arial" w:cs="Arial"/>
                <w:b/>
                <w:bCs/>
              </w:rPr>
              <w:t xml:space="preserve"> </w:t>
            </w:r>
          </w:p>
        </w:tc>
        <w:tc>
          <w:tcPr>
            <w:tcW w:w="1446" w:type="dxa"/>
            <w:vAlign w:val="center"/>
          </w:tcPr>
          <w:p w14:paraId="106AE003" w14:textId="2C12B860" w:rsidR="00197A5A" w:rsidRPr="00474AF1" w:rsidRDefault="00197A5A" w:rsidP="00A47417">
            <w:pPr>
              <w:pStyle w:val="ListParagraph"/>
              <w:ind w:left="0"/>
              <w:jc w:val="center"/>
              <w:rPr>
                <w:rFonts w:ascii="Comic Sans MS" w:hAnsi="Comic Sans MS" w:cs="Arial"/>
              </w:rPr>
            </w:pPr>
          </w:p>
        </w:tc>
        <w:tc>
          <w:tcPr>
            <w:tcW w:w="1446" w:type="dxa"/>
            <w:vAlign w:val="center"/>
          </w:tcPr>
          <w:p w14:paraId="6F20892F" w14:textId="0309D733" w:rsidR="00197A5A" w:rsidRPr="00237164" w:rsidRDefault="00B55A66" w:rsidP="00A47417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237164">
              <w:rPr>
                <w:rFonts w:ascii="Arial" w:hAnsi="Arial" w:cs="Arial"/>
              </w:rPr>
              <w:t>6</w:t>
            </w:r>
          </w:p>
        </w:tc>
        <w:tc>
          <w:tcPr>
            <w:tcW w:w="1446" w:type="dxa"/>
            <w:vAlign w:val="center"/>
          </w:tcPr>
          <w:p w14:paraId="4E3BD5D2" w14:textId="61C23B9C" w:rsidR="00197A5A" w:rsidRPr="00237164" w:rsidRDefault="000E05ED" w:rsidP="00A47417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237164">
              <w:rPr>
                <w:rFonts w:ascii="Arial" w:hAnsi="Arial" w:cs="Arial"/>
              </w:rPr>
              <w:t>1</w:t>
            </w:r>
          </w:p>
        </w:tc>
        <w:tc>
          <w:tcPr>
            <w:tcW w:w="1446" w:type="dxa"/>
            <w:vAlign w:val="center"/>
          </w:tcPr>
          <w:p w14:paraId="6886BBF8" w14:textId="653813E3" w:rsidR="00197A5A" w:rsidRPr="00474AF1" w:rsidRDefault="00197A5A" w:rsidP="00A47417">
            <w:pPr>
              <w:pStyle w:val="ListParagraph"/>
              <w:ind w:left="0"/>
              <w:jc w:val="center"/>
              <w:rPr>
                <w:rFonts w:ascii="Comic Sans MS" w:hAnsi="Comic Sans MS" w:cs="Arial"/>
                <w:color w:val="FF0000"/>
                <w:sz w:val="20"/>
                <w:szCs w:val="20"/>
              </w:rPr>
            </w:pPr>
          </w:p>
        </w:tc>
        <w:tc>
          <w:tcPr>
            <w:tcW w:w="1446" w:type="dxa"/>
            <w:vAlign w:val="center"/>
          </w:tcPr>
          <w:p w14:paraId="13E5FB67" w14:textId="6920831C" w:rsidR="00197A5A" w:rsidRPr="00237164" w:rsidRDefault="00197A5A" w:rsidP="00A47417">
            <w:pPr>
              <w:pStyle w:val="ListParagraph"/>
              <w:ind w:left="0"/>
              <w:jc w:val="center"/>
              <w:rPr>
                <w:rFonts w:ascii="Arial" w:hAnsi="Arial" w:cs="Arial"/>
                <w:i/>
              </w:rPr>
            </w:pPr>
            <w:r w:rsidRPr="00237164">
              <w:rPr>
                <w:rFonts w:ascii="Arial" w:hAnsi="Arial" w:cs="Arial"/>
                <w:i/>
              </w:rPr>
              <w:t>x</w:t>
            </w:r>
          </w:p>
        </w:tc>
      </w:tr>
      <w:tr w:rsidR="00D20633" w:rsidRPr="00237164" w14:paraId="2E8729C7" w14:textId="77777777" w:rsidTr="00A47417">
        <w:trPr>
          <w:trHeight w:val="576"/>
        </w:trPr>
        <w:tc>
          <w:tcPr>
            <w:tcW w:w="2130" w:type="dxa"/>
            <w:vAlign w:val="center"/>
          </w:tcPr>
          <w:p w14:paraId="52207B2C" w14:textId="246BAB8E" w:rsidR="00197A5A" w:rsidRPr="00474AF1" w:rsidRDefault="00133CB0" w:rsidP="00A47417">
            <w:pPr>
              <w:pStyle w:val="ListParagraph"/>
              <w:ind w:left="0"/>
              <w:jc w:val="center"/>
              <w:rPr>
                <w:rFonts w:ascii="Arial" w:hAnsi="Arial" w:cs="Arial"/>
                <w:b/>
                <w:bCs/>
              </w:rPr>
            </w:pPr>
            <w:r w:rsidRPr="00474AF1">
              <w:rPr>
                <w:rFonts w:ascii="Arial" w:hAnsi="Arial" w:cs="Arial"/>
                <w:b/>
                <w:bCs/>
              </w:rPr>
              <w:t>Quarts</w:t>
            </w:r>
            <w:r w:rsidR="00197A5A" w:rsidRPr="00474AF1">
              <w:rPr>
                <w:rFonts w:ascii="Arial" w:hAnsi="Arial" w:cs="Arial"/>
                <w:b/>
                <w:bCs/>
              </w:rPr>
              <w:t xml:space="preserve"> of </w:t>
            </w:r>
            <w:r w:rsidRPr="00474AF1">
              <w:rPr>
                <w:rFonts w:ascii="Arial" w:hAnsi="Arial" w:cs="Arial"/>
                <w:b/>
                <w:bCs/>
              </w:rPr>
              <w:t>blue</w:t>
            </w:r>
            <w:r w:rsidR="00197A5A" w:rsidRPr="00474AF1">
              <w:rPr>
                <w:rFonts w:ascii="Arial" w:hAnsi="Arial" w:cs="Arial"/>
                <w:b/>
                <w:bCs/>
              </w:rPr>
              <w:t xml:space="preserve"> </w:t>
            </w:r>
          </w:p>
        </w:tc>
        <w:tc>
          <w:tcPr>
            <w:tcW w:w="1446" w:type="dxa"/>
            <w:vAlign w:val="center"/>
          </w:tcPr>
          <w:p w14:paraId="43221955" w14:textId="066F06FA" w:rsidR="00197A5A" w:rsidRPr="00237164" w:rsidRDefault="00920E38" w:rsidP="00A47417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237164">
              <w:rPr>
                <w:rFonts w:ascii="Arial" w:hAnsi="Arial" w:cs="Arial"/>
              </w:rPr>
              <w:t>1</w:t>
            </w:r>
          </w:p>
        </w:tc>
        <w:tc>
          <w:tcPr>
            <w:tcW w:w="1446" w:type="dxa"/>
            <w:vAlign w:val="center"/>
          </w:tcPr>
          <w:p w14:paraId="0E329D43" w14:textId="335FE393" w:rsidR="00197A5A" w:rsidRPr="00474AF1" w:rsidRDefault="00197A5A" w:rsidP="00A47417">
            <w:pPr>
              <w:pStyle w:val="ListParagraph"/>
              <w:ind w:left="0"/>
              <w:jc w:val="center"/>
              <w:rPr>
                <w:rFonts w:ascii="Comic Sans MS" w:hAnsi="Comic Sans MS" w:cs="Arial"/>
              </w:rPr>
            </w:pPr>
          </w:p>
        </w:tc>
        <w:tc>
          <w:tcPr>
            <w:tcW w:w="1446" w:type="dxa"/>
            <w:vAlign w:val="center"/>
          </w:tcPr>
          <w:p w14:paraId="46C7BC7A" w14:textId="00AA5EC4" w:rsidR="00197A5A" w:rsidRPr="00474AF1" w:rsidRDefault="00197A5A" w:rsidP="00A47417">
            <w:pPr>
              <w:pStyle w:val="ListParagraph"/>
              <w:ind w:left="0"/>
              <w:jc w:val="center"/>
              <w:rPr>
                <w:rFonts w:ascii="Comic Sans MS" w:hAnsi="Comic Sans MS" w:cs="Arial"/>
              </w:rPr>
            </w:pPr>
          </w:p>
        </w:tc>
        <w:tc>
          <w:tcPr>
            <w:tcW w:w="1446" w:type="dxa"/>
            <w:vAlign w:val="center"/>
          </w:tcPr>
          <w:p w14:paraId="77966371" w14:textId="230228F2" w:rsidR="00197A5A" w:rsidRPr="00474AF1" w:rsidRDefault="00197A5A" w:rsidP="00A47417">
            <w:pPr>
              <w:pStyle w:val="ListParagraph"/>
              <w:ind w:left="0"/>
              <w:jc w:val="center"/>
              <w:rPr>
                <w:rFonts w:ascii="Comic Sans MS" w:hAnsi="Comic Sans MS" w:cs="Arial"/>
                <w:color w:val="FF0000"/>
                <w:sz w:val="20"/>
                <w:szCs w:val="20"/>
              </w:rPr>
            </w:pPr>
          </w:p>
        </w:tc>
        <w:tc>
          <w:tcPr>
            <w:tcW w:w="1446" w:type="dxa"/>
            <w:vAlign w:val="center"/>
          </w:tcPr>
          <w:p w14:paraId="5F71DF0F" w14:textId="24E9980B" w:rsidR="00197A5A" w:rsidRPr="00474AF1" w:rsidRDefault="00197A5A" w:rsidP="00A47417">
            <w:pPr>
              <w:pStyle w:val="ListParagraph"/>
              <w:ind w:left="0"/>
              <w:jc w:val="center"/>
              <w:rPr>
                <w:rFonts w:ascii="Comic Sans MS" w:hAnsi="Comic Sans MS" w:cs="Arial"/>
              </w:rPr>
            </w:pPr>
          </w:p>
        </w:tc>
      </w:tr>
      <w:tr w:rsidR="00324C73" w:rsidRPr="00237164" w14:paraId="18287292" w14:textId="77777777" w:rsidTr="00A47417">
        <w:trPr>
          <w:trHeight w:val="576"/>
        </w:trPr>
        <w:tc>
          <w:tcPr>
            <w:tcW w:w="2130" w:type="dxa"/>
            <w:vAlign w:val="center"/>
          </w:tcPr>
          <w:p w14:paraId="646D9AAB" w14:textId="369AE8B1" w:rsidR="00324C73" w:rsidRPr="00474AF1" w:rsidRDefault="00324C73" w:rsidP="00A47417">
            <w:pPr>
              <w:pStyle w:val="ListParagraph"/>
              <w:ind w:left="0"/>
              <w:jc w:val="center"/>
              <w:rPr>
                <w:rFonts w:ascii="Arial" w:hAnsi="Arial" w:cs="Arial"/>
                <w:b/>
                <w:bCs/>
              </w:rPr>
            </w:pPr>
            <w:r w:rsidRPr="00474AF1">
              <w:rPr>
                <w:rFonts w:ascii="Arial" w:hAnsi="Arial" w:cs="Arial"/>
                <w:b/>
                <w:bCs/>
              </w:rPr>
              <w:t>Total quarts of green paint</w:t>
            </w:r>
          </w:p>
        </w:tc>
        <w:tc>
          <w:tcPr>
            <w:tcW w:w="1446" w:type="dxa"/>
            <w:vAlign w:val="center"/>
          </w:tcPr>
          <w:p w14:paraId="5BD36E82" w14:textId="502805A4" w:rsidR="00324C73" w:rsidRPr="00474AF1" w:rsidRDefault="00324C73" w:rsidP="00A47417">
            <w:pPr>
              <w:pStyle w:val="ListParagraph"/>
              <w:ind w:left="0"/>
              <w:jc w:val="center"/>
              <w:rPr>
                <w:rFonts w:ascii="Comic Sans MS" w:hAnsi="Comic Sans MS" w:cs="Arial"/>
                <w:color w:val="FF0000"/>
                <w:sz w:val="20"/>
                <w:szCs w:val="20"/>
              </w:rPr>
            </w:pPr>
          </w:p>
        </w:tc>
        <w:tc>
          <w:tcPr>
            <w:tcW w:w="1446" w:type="dxa"/>
            <w:vAlign w:val="center"/>
          </w:tcPr>
          <w:p w14:paraId="594349A4" w14:textId="64B0C4A3" w:rsidR="00324C73" w:rsidRPr="00474AF1" w:rsidRDefault="00324C73" w:rsidP="00A47417">
            <w:pPr>
              <w:pStyle w:val="ListParagraph"/>
              <w:ind w:left="0"/>
              <w:jc w:val="center"/>
              <w:rPr>
                <w:rFonts w:ascii="Comic Sans MS" w:hAnsi="Comic Sans MS" w:cs="Arial"/>
                <w:color w:val="FF0000"/>
                <w:sz w:val="20"/>
                <w:szCs w:val="20"/>
              </w:rPr>
            </w:pPr>
          </w:p>
        </w:tc>
        <w:tc>
          <w:tcPr>
            <w:tcW w:w="1446" w:type="dxa"/>
            <w:vAlign w:val="center"/>
          </w:tcPr>
          <w:p w14:paraId="056CFF4F" w14:textId="6E09B890" w:rsidR="00324C73" w:rsidRPr="00474AF1" w:rsidRDefault="00324C73" w:rsidP="00A47417">
            <w:pPr>
              <w:pStyle w:val="ListParagraph"/>
              <w:ind w:left="0"/>
              <w:jc w:val="center"/>
              <w:rPr>
                <w:rFonts w:ascii="Comic Sans MS" w:hAnsi="Comic Sans MS" w:cs="Arial"/>
                <w:color w:val="FF0000"/>
                <w:sz w:val="20"/>
                <w:szCs w:val="20"/>
              </w:rPr>
            </w:pPr>
          </w:p>
        </w:tc>
        <w:tc>
          <w:tcPr>
            <w:tcW w:w="1446" w:type="dxa"/>
            <w:vAlign w:val="center"/>
          </w:tcPr>
          <w:p w14:paraId="418B2E4D" w14:textId="19AE7B4F" w:rsidR="00324C73" w:rsidRPr="00237164" w:rsidRDefault="00920E38" w:rsidP="00A47417">
            <w:pPr>
              <w:pStyle w:val="ListParagraph"/>
              <w:ind w:left="0"/>
              <w:jc w:val="center"/>
              <w:rPr>
                <w:rFonts w:ascii="Arial" w:hAnsi="Arial" w:cs="Arial"/>
                <w:color w:val="FF0000"/>
              </w:rPr>
            </w:pPr>
            <w:r w:rsidRPr="00237164">
              <w:rPr>
                <w:rFonts w:ascii="Arial" w:hAnsi="Arial" w:cs="Arial"/>
              </w:rPr>
              <w:t>13</w:t>
            </w:r>
          </w:p>
        </w:tc>
        <w:tc>
          <w:tcPr>
            <w:tcW w:w="1446" w:type="dxa"/>
            <w:vAlign w:val="center"/>
          </w:tcPr>
          <w:p w14:paraId="137C0715" w14:textId="307AB1F4" w:rsidR="00324C73" w:rsidRPr="00474AF1" w:rsidRDefault="00324C73" w:rsidP="00A47417">
            <w:pPr>
              <w:pStyle w:val="ListParagraph"/>
              <w:ind w:left="0"/>
              <w:jc w:val="center"/>
              <w:rPr>
                <w:rFonts w:ascii="Comic Sans MS" w:hAnsi="Comic Sans MS" w:cs="Arial"/>
                <w:color w:val="FF0000"/>
                <w:sz w:val="20"/>
                <w:szCs w:val="20"/>
              </w:rPr>
            </w:pPr>
          </w:p>
        </w:tc>
      </w:tr>
    </w:tbl>
    <w:p w14:paraId="366BD5D8" w14:textId="2149D05D" w:rsidR="00197A5A" w:rsidRPr="00237164" w:rsidRDefault="00197A5A" w:rsidP="00A47417">
      <w:pPr>
        <w:pStyle w:val="ListParagraph"/>
        <w:ind w:left="1080"/>
        <w:rPr>
          <w:rFonts w:ascii="Arial" w:hAnsi="Arial" w:cs="Arial"/>
          <w:sz w:val="12"/>
          <w:szCs w:val="12"/>
        </w:rPr>
      </w:pPr>
    </w:p>
    <w:p w14:paraId="66210CCC" w14:textId="37BB312D" w:rsidR="00324C73" w:rsidRPr="00237164" w:rsidRDefault="00324C73" w:rsidP="00A47417">
      <w:pPr>
        <w:pStyle w:val="ListParagraph"/>
        <w:ind w:left="1080"/>
        <w:rPr>
          <w:rFonts w:ascii="Arial" w:hAnsi="Arial" w:cs="Arial"/>
          <w:sz w:val="12"/>
          <w:szCs w:val="12"/>
        </w:rPr>
      </w:pPr>
    </w:p>
    <w:p w14:paraId="112141D1" w14:textId="1F28DABA" w:rsidR="00621C79" w:rsidRPr="00611391" w:rsidRDefault="001C50CE" w:rsidP="00611391">
      <w:pPr>
        <w:pStyle w:val="ListParagraph"/>
        <w:numPr>
          <w:ilvl w:val="0"/>
          <w:numId w:val="29"/>
        </w:numPr>
        <w:ind w:left="720"/>
        <w:rPr>
          <w:rFonts w:ascii="Arial" w:hAnsi="Arial" w:cs="Arial"/>
          <w:color w:val="FF0000"/>
          <w:sz w:val="20"/>
          <w:szCs w:val="20"/>
        </w:rPr>
      </w:pPr>
      <w:bookmarkStart w:id="0" w:name="_Hlk111544035"/>
      <w:r w:rsidRPr="00237164">
        <w:rPr>
          <w:rFonts w:ascii="Arial" w:hAnsi="Arial" w:cs="Arial"/>
        </w:rPr>
        <w:t xml:space="preserve">Name a unit rate in the table above and explain what it represents in the context of the problem. </w:t>
      </w:r>
      <w:bookmarkEnd w:id="0"/>
    </w:p>
    <w:p w14:paraId="7D5BCC76" w14:textId="0B2DA065" w:rsidR="00611391" w:rsidRDefault="00611391" w:rsidP="00611391">
      <w:pPr>
        <w:rPr>
          <w:rFonts w:ascii="Arial" w:hAnsi="Arial" w:cs="Arial"/>
          <w:color w:val="FF0000"/>
          <w:sz w:val="20"/>
          <w:szCs w:val="20"/>
        </w:rPr>
      </w:pPr>
    </w:p>
    <w:p w14:paraId="706EFDA8" w14:textId="6D06145C" w:rsidR="00611391" w:rsidRDefault="00611391" w:rsidP="00611391">
      <w:pPr>
        <w:rPr>
          <w:rFonts w:ascii="Arial" w:hAnsi="Arial" w:cs="Arial"/>
          <w:color w:val="FF0000"/>
          <w:sz w:val="20"/>
          <w:szCs w:val="20"/>
        </w:rPr>
      </w:pPr>
    </w:p>
    <w:p w14:paraId="1D47F0DB" w14:textId="6BEFB688" w:rsidR="00611391" w:rsidRDefault="00611391" w:rsidP="00611391">
      <w:pPr>
        <w:rPr>
          <w:rFonts w:ascii="Arial" w:hAnsi="Arial" w:cs="Arial"/>
          <w:color w:val="FF0000"/>
          <w:sz w:val="20"/>
          <w:szCs w:val="20"/>
        </w:rPr>
      </w:pPr>
    </w:p>
    <w:p w14:paraId="663A695A" w14:textId="77777777" w:rsidR="00611391" w:rsidRPr="00611391" w:rsidRDefault="00611391" w:rsidP="00611391">
      <w:pPr>
        <w:rPr>
          <w:rFonts w:ascii="Arial" w:hAnsi="Arial" w:cs="Arial"/>
          <w:color w:val="FF0000"/>
          <w:sz w:val="20"/>
          <w:szCs w:val="20"/>
        </w:rPr>
      </w:pPr>
    </w:p>
    <w:p w14:paraId="2FB01AAC" w14:textId="1BB1D093" w:rsidR="001147B6" w:rsidRPr="00611391" w:rsidRDefault="00B55E9F" w:rsidP="001F45DF">
      <w:pPr>
        <w:pStyle w:val="ListParagraph"/>
        <w:numPr>
          <w:ilvl w:val="0"/>
          <w:numId w:val="29"/>
        </w:numPr>
        <w:ind w:left="720"/>
        <w:rPr>
          <w:rFonts w:ascii="Comic Sans MS" w:hAnsi="Comic Sans MS" w:cs="Arial"/>
          <w:sz w:val="20"/>
          <w:szCs w:val="20"/>
        </w:rPr>
      </w:pPr>
      <w:r w:rsidRPr="00A40338">
        <w:rPr>
          <w:rFonts w:ascii="Arial" w:hAnsi="Arial" w:cs="Arial"/>
        </w:rPr>
        <w:t xml:space="preserve">According to an online calculator, Gianna will need </w:t>
      </w:r>
      <w:r w:rsidR="001147B6" w:rsidRPr="00A40338">
        <w:rPr>
          <w:rFonts w:ascii="Arial" w:hAnsi="Arial" w:cs="Arial"/>
        </w:rPr>
        <w:t>at least 6 quarts of paint for her size room. About how many quarts she should buy of each color?</w:t>
      </w:r>
      <w:r w:rsidR="00A40338" w:rsidRPr="00A40338">
        <w:rPr>
          <w:rFonts w:ascii="Arial" w:hAnsi="Arial" w:cs="Arial"/>
        </w:rPr>
        <w:t xml:space="preserve"> </w:t>
      </w:r>
    </w:p>
    <w:p w14:paraId="0F9B6136" w14:textId="693F33AE" w:rsidR="00611391" w:rsidRDefault="00611391" w:rsidP="00611391">
      <w:pPr>
        <w:rPr>
          <w:rFonts w:ascii="Comic Sans MS" w:hAnsi="Comic Sans MS" w:cs="Arial"/>
          <w:sz w:val="20"/>
          <w:szCs w:val="20"/>
        </w:rPr>
      </w:pPr>
    </w:p>
    <w:p w14:paraId="38AE8236" w14:textId="77777777" w:rsidR="00611391" w:rsidRPr="00611391" w:rsidRDefault="00611391" w:rsidP="00611391">
      <w:pPr>
        <w:rPr>
          <w:rFonts w:ascii="Comic Sans MS" w:hAnsi="Comic Sans MS" w:cs="Arial"/>
          <w:sz w:val="20"/>
          <w:szCs w:val="20"/>
        </w:rPr>
      </w:pPr>
    </w:p>
    <w:p w14:paraId="00B5B6F2" w14:textId="278F8D60" w:rsidR="00197A5A" w:rsidRDefault="00197A5A" w:rsidP="00A47417">
      <w:pPr>
        <w:rPr>
          <w:rFonts w:ascii="Arial" w:hAnsi="Arial" w:cs="Arial"/>
        </w:rPr>
      </w:pPr>
    </w:p>
    <w:p w14:paraId="492F6C1F" w14:textId="77777777" w:rsidR="00A40338" w:rsidRPr="00237164" w:rsidRDefault="00A40338" w:rsidP="00A47417">
      <w:pPr>
        <w:rPr>
          <w:rFonts w:ascii="Arial" w:hAnsi="Arial" w:cs="Arial"/>
        </w:rPr>
      </w:pPr>
    </w:p>
    <w:p w14:paraId="42095E73" w14:textId="44FF13B3" w:rsidR="00197A5A" w:rsidRDefault="0027372C" w:rsidP="00A47417">
      <w:pPr>
        <w:pStyle w:val="ListParagraph"/>
        <w:numPr>
          <w:ilvl w:val="0"/>
          <w:numId w:val="28"/>
        </w:numPr>
        <w:ind w:left="360"/>
        <w:rPr>
          <w:rFonts w:ascii="Arial" w:hAnsi="Arial" w:cs="Arial"/>
        </w:rPr>
      </w:pPr>
      <w:r w:rsidRPr="00237164">
        <w:rPr>
          <w:rFonts w:ascii="Arial" w:hAnsi="Arial" w:cs="Arial"/>
        </w:rPr>
        <w:t>Find the missing values</w:t>
      </w:r>
      <w:r w:rsidR="00197A5A" w:rsidRPr="00237164">
        <w:rPr>
          <w:rFonts w:ascii="Arial" w:hAnsi="Arial" w:cs="Arial"/>
        </w:rPr>
        <w:t>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850"/>
        <w:gridCol w:w="4860"/>
      </w:tblGrid>
      <w:tr w:rsidR="00A40338" w14:paraId="005F8605" w14:textId="77777777" w:rsidTr="00A40338">
        <w:trPr>
          <w:trHeight w:val="2160"/>
        </w:trPr>
        <w:tc>
          <w:tcPr>
            <w:tcW w:w="4850" w:type="dxa"/>
            <w:tcMar>
              <w:top w:w="86" w:type="dxa"/>
              <w:left w:w="115" w:type="dxa"/>
              <w:right w:w="115" w:type="dxa"/>
            </w:tcMar>
          </w:tcPr>
          <w:p w14:paraId="214285DB" w14:textId="77777777" w:rsidR="00A40338" w:rsidRDefault="00C754CB" w:rsidP="00A47417">
            <w:pPr>
              <w:pStyle w:val="ListParagraph"/>
              <w:numPr>
                <w:ilvl w:val="0"/>
                <w:numId w:val="38"/>
              </w:numPr>
              <w:ind w:hanging="720"/>
              <w:rPr>
                <w:rFonts w:ascii="Arial" w:hAnsi="Arial" w:cs="Arial"/>
              </w:rPr>
            </w:pPr>
            <w:r w:rsidRPr="00A47417">
              <w:rPr>
                <w:rFonts w:ascii="Arial" w:hAnsi="Arial" w:cs="Arial"/>
                <w:noProof/>
                <w:position w:val="-24"/>
              </w:rPr>
              <w:object w:dxaOrig="800" w:dyaOrig="620" w14:anchorId="0C0D3F54">
                <v:shape id="_x0000_i1027" type="#_x0000_t75" alt="" style="width:39.25pt;height:30.55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735116973" r:id="rId13"/>
              </w:object>
            </w:r>
          </w:p>
          <w:p w14:paraId="268558AA" w14:textId="19C62FF4" w:rsidR="00A40338" w:rsidRDefault="00A40338" w:rsidP="00A40338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4860" w:type="dxa"/>
            <w:tcMar>
              <w:top w:w="86" w:type="dxa"/>
              <w:left w:w="115" w:type="dxa"/>
              <w:right w:w="115" w:type="dxa"/>
            </w:tcMar>
          </w:tcPr>
          <w:p w14:paraId="2B84ACAF" w14:textId="77777777" w:rsidR="00A40338" w:rsidRDefault="00C754CB" w:rsidP="00A47417">
            <w:pPr>
              <w:pStyle w:val="ListParagraph"/>
              <w:numPr>
                <w:ilvl w:val="0"/>
                <w:numId w:val="38"/>
              </w:numPr>
              <w:ind w:hanging="720"/>
              <w:rPr>
                <w:rFonts w:ascii="Arial" w:hAnsi="Arial" w:cs="Arial"/>
              </w:rPr>
            </w:pPr>
            <w:r w:rsidRPr="00A47417">
              <w:rPr>
                <w:rFonts w:ascii="Arial" w:hAnsi="Arial" w:cs="Arial"/>
                <w:noProof/>
                <w:position w:val="-24"/>
              </w:rPr>
              <w:object w:dxaOrig="940" w:dyaOrig="620" w14:anchorId="2EA41FF6">
                <v:shape id="_x0000_i1026" type="#_x0000_t75" alt="" style="width:48pt;height:30.55pt;mso-width-percent:0;mso-height-percent:0;mso-width-percent:0;mso-height-percent:0" o:ole="">
                  <v:imagedata r:id="rId14" o:title=""/>
                </v:shape>
                <o:OLEObject Type="Embed" ProgID="Equation.DSMT4" ShapeID="_x0000_i1026" DrawAspect="Content" ObjectID="_1735116974" r:id="rId15"/>
              </w:object>
            </w:r>
          </w:p>
          <w:p w14:paraId="64A74719" w14:textId="632A716A" w:rsidR="00A40338" w:rsidRDefault="00A40338" w:rsidP="00A40338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Comic Sans MS" w:hAnsi="Comic Sans MS" w:cs="Arial"/>
                <w:i/>
                <w:color w:val="FF0000"/>
                <w:sz w:val="20"/>
                <w:szCs w:val="20"/>
              </w:rPr>
              <w:tab/>
            </w:r>
          </w:p>
        </w:tc>
      </w:tr>
    </w:tbl>
    <w:p w14:paraId="64A9B37D" w14:textId="02359E27" w:rsidR="00136806" w:rsidRPr="00237164" w:rsidRDefault="00133CB0" w:rsidP="00A47417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ind w:left="360"/>
        <w:rPr>
          <w:rFonts w:ascii="Arial" w:hAnsi="Arial" w:cs="Arial"/>
        </w:rPr>
      </w:pPr>
      <w:r w:rsidRPr="00237164">
        <w:rPr>
          <w:rFonts w:ascii="Arial" w:hAnsi="Arial" w:cs="Arial"/>
        </w:rPr>
        <w:t>A container with 2</w:t>
      </w:r>
      <w:r w:rsidR="00C754CB" w:rsidRPr="00237164">
        <w:rPr>
          <w:rFonts w:ascii="Arial" w:hAnsi="Arial" w:cs="Arial"/>
          <w:noProof/>
          <w:color w:val="FF0000"/>
          <w:position w:val="-18"/>
          <w:sz w:val="20"/>
          <w:szCs w:val="20"/>
        </w:rPr>
        <w:object w:dxaOrig="220" w:dyaOrig="499" w14:anchorId="5AD54FD3">
          <v:shape id="_x0000_i1025" type="#_x0000_t75" alt="" style="width:10.9pt;height:24.75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735116975" r:id="rId17"/>
        </w:object>
      </w:r>
      <w:r w:rsidRPr="00237164">
        <w:rPr>
          <w:rFonts w:ascii="Arial" w:hAnsi="Arial" w:cs="Arial"/>
        </w:rPr>
        <w:t xml:space="preserve"> gallons of weed killer can spray </w:t>
      </w:r>
      <w:r w:rsidR="0015124F" w:rsidRPr="00237164">
        <w:rPr>
          <w:rFonts w:ascii="Arial" w:hAnsi="Arial" w:cs="Arial"/>
        </w:rPr>
        <w:t>6</w:t>
      </w:r>
      <w:r w:rsidR="00136806" w:rsidRPr="00237164">
        <w:rPr>
          <w:rFonts w:ascii="Arial" w:hAnsi="Arial" w:cs="Arial"/>
          <w:noProof/>
          <w:color w:val="FF0000"/>
          <w:sz w:val="20"/>
          <w:szCs w:val="20"/>
        </w:rPr>
        <w:t xml:space="preserve"> </w:t>
      </w:r>
      <w:r w:rsidRPr="00237164">
        <w:rPr>
          <w:rFonts w:ascii="Arial" w:hAnsi="Arial" w:cs="Arial"/>
        </w:rPr>
        <w:t xml:space="preserve">lawns. How many gallons would it take to spray </w:t>
      </w:r>
      <w:r w:rsidR="00E22D4B" w:rsidRPr="00237164">
        <w:rPr>
          <w:rFonts w:ascii="Arial" w:hAnsi="Arial" w:cs="Arial"/>
        </w:rPr>
        <w:t>one lawn</w:t>
      </w:r>
      <w:r w:rsidRPr="00237164">
        <w:rPr>
          <w:rFonts w:ascii="Arial" w:hAnsi="Arial" w:cs="Arial"/>
        </w:rPr>
        <w:t>?</w:t>
      </w:r>
      <w:r w:rsidR="00DE2DCE" w:rsidRPr="00237164">
        <w:rPr>
          <w:rFonts w:ascii="Arial" w:hAnsi="Arial" w:cs="Arial"/>
        </w:rPr>
        <w:t xml:space="preserve"> </w:t>
      </w:r>
    </w:p>
    <w:p w14:paraId="6197FE73" w14:textId="6E4DDE2D" w:rsidR="00E22D4B" w:rsidRPr="00474AF1" w:rsidRDefault="00E22D4B" w:rsidP="00C4048A">
      <w:pPr>
        <w:pStyle w:val="ListParagraph"/>
        <w:widowControl w:val="0"/>
        <w:autoSpaceDE w:val="0"/>
        <w:autoSpaceDN w:val="0"/>
        <w:adjustRightInd w:val="0"/>
        <w:ind w:left="360"/>
        <w:rPr>
          <w:rFonts w:ascii="Comic Sans MS" w:hAnsi="Comic Sans MS" w:cs="Arial"/>
        </w:rPr>
      </w:pPr>
      <w:bookmarkStart w:id="1" w:name="_GoBack"/>
      <w:bookmarkEnd w:id="1"/>
    </w:p>
    <w:sectPr w:rsidR="00E22D4B" w:rsidRPr="00474AF1" w:rsidSect="00DE2DCE">
      <w:headerReference w:type="default" r:id="rId18"/>
      <w:footerReference w:type="even" r:id="rId19"/>
      <w:footerReference w:type="default" r:id="rId20"/>
      <w:pgSz w:w="12240" w:h="15840"/>
      <w:pgMar w:top="1080" w:right="1080" w:bottom="1080" w:left="108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A78692" w14:textId="77777777" w:rsidR="00C754CB" w:rsidRDefault="00C754CB" w:rsidP="0037404A">
      <w:r>
        <w:separator/>
      </w:r>
    </w:p>
  </w:endnote>
  <w:endnote w:type="continuationSeparator" w:id="0">
    <w:p w14:paraId="42FB6723" w14:textId="77777777" w:rsidR="00C754CB" w:rsidRDefault="00C754CB" w:rsidP="003740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PageNumber"/>
      </w:rPr>
      <w:id w:val="-632327661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0CD6EF14" w14:textId="5B913842" w:rsidR="00DE2DCE" w:rsidRDefault="00DE2DCE" w:rsidP="001D248B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60EBD0CE" w14:textId="77777777" w:rsidR="00DE2DCE" w:rsidRDefault="00DE2DCE" w:rsidP="00DE2DCE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tblW w:w="10080" w:type="dxa"/>
      <w:jc w:val="center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9715"/>
      <w:gridCol w:w="365"/>
    </w:tblGrid>
    <w:tr w:rsidR="00237164" w:rsidRPr="00237164" w14:paraId="56F7A7D9" w14:textId="77777777" w:rsidTr="0016219C">
      <w:trPr>
        <w:jc w:val="center"/>
      </w:trPr>
      <w:tc>
        <w:tcPr>
          <w:tcW w:w="9715" w:type="dxa"/>
        </w:tcPr>
        <w:p w14:paraId="23AB2088" w14:textId="4D86AFD7" w:rsidR="00237164" w:rsidRPr="00237164" w:rsidRDefault="00237164" w:rsidP="00237164">
          <w:pPr>
            <w:pStyle w:val="Footer"/>
            <w:tabs>
              <w:tab w:val="clear" w:pos="4680"/>
              <w:tab w:val="clear" w:pos="9360"/>
            </w:tabs>
            <w:rPr>
              <w:rFonts w:ascii="Arial" w:hAnsi="Arial" w:cs="Arial"/>
              <w:sz w:val="18"/>
              <w:szCs w:val="18"/>
            </w:rPr>
          </w:pPr>
          <w:r w:rsidRPr="00237164">
            <w:rPr>
              <w:rFonts w:ascii="Arial" w:hAnsi="Arial" w:cs="Arial"/>
              <w:i/>
              <w:sz w:val="18"/>
              <w:szCs w:val="18"/>
            </w:rPr>
            <w:t>MathLinks</w:t>
          </w:r>
          <w:r w:rsidRPr="00237164">
            <w:rPr>
              <w:rFonts w:ascii="Arial" w:hAnsi="Arial" w:cs="Arial"/>
              <w:sz w:val="18"/>
              <w:szCs w:val="18"/>
            </w:rPr>
            <w:t>: Grade 7 (2</w:t>
          </w:r>
          <w:r w:rsidRPr="00237164">
            <w:rPr>
              <w:rFonts w:ascii="Arial" w:hAnsi="Arial" w:cs="Arial"/>
              <w:sz w:val="18"/>
              <w:szCs w:val="18"/>
              <w:vertAlign w:val="superscript"/>
            </w:rPr>
            <w:t>nd</w:t>
          </w:r>
          <w:r w:rsidRPr="00237164">
            <w:rPr>
              <w:rFonts w:ascii="Arial" w:hAnsi="Arial" w:cs="Arial"/>
              <w:sz w:val="18"/>
              <w:szCs w:val="18"/>
            </w:rPr>
            <w:t xml:space="preserve"> ed.) ©CMAT </w:t>
          </w:r>
        </w:p>
        <w:p w14:paraId="770BD9D2" w14:textId="5DFB668D" w:rsidR="00237164" w:rsidRPr="00237164" w:rsidRDefault="00237164" w:rsidP="00237164">
          <w:pPr>
            <w:pStyle w:val="Footer"/>
            <w:tabs>
              <w:tab w:val="clear" w:pos="4680"/>
              <w:tab w:val="clear" w:pos="9360"/>
            </w:tabs>
            <w:rPr>
              <w:rFonts w:ascii="Arial" w:hAnsi="Arial" w:cs="Arial"/>
              <w:noProof/>
              <w:sz w:val="18"/>
              <w:szCs w:val="18"/>
            </w:rPr>
          </w:pPr>
          <w:r w:rsidRPr="00237164">
            <w:rPr>
              <w:rFonts w:ascii="Arial" w:hAnsi="Arial" w:cs="Arial"/>
              <w:sz w:val="18"/>
              <w:szCs w:val="18"/>
            </w:rPr>
            <w:t xml:space="preserve">Packet 3: </w:t>
          </w:r>
          <w:r>
            <w:rPr>
              <w:rFonts w:ascii="Arial" w:hAnsi="Arial" w:cs="Arial"/>
              <w:sz w:val="18"/>
              <w:szCs w:val="18"/>
            </w:rPr>
            <w:t>Quiz B (Answer Key)</w:t>
          </w:r>
        </w:p>
      </w:tc>
      <w:tc>
        <w:tcPr>
          <w:tcW w:w="365" w:type="dxa"/>
        </w:tcPr>
        <w:p w14:paraId="1CB03405" w14:textId="77777777" w:rsidR="00237164" w:rsidRPr="00237164" w:rsidRDefault="00237164" w:rsidP="00237164">
          <w:pPr>
            <w:pStyle w:val="Footer"/>
            <w:jc w:val="right"/>
            <w:rPr>
              <w:rStyle w:val="PageNumber"/>
              <w:rFonts w:ascii="Arial" w:hAnsi="Arial" w:cs="Arial"/>
              <w:sz w:val="18"/>
              <w:szCs w:val="18"/>
            </w:rPr>
          </w:pPr>
          <w:r w:rsidRPr="00237164">
            <w:rPr>
              <w:rStyle w:val="PageNumber"/>
              <w:rFonts w:ascii="Arial" w:hAnsi="Arial" w:cs="Arial"/>
              <w:sz w:val="18"/>
              <w:szCs w:val="18"/>
            </w:rPr>
            <w:fldChar w:fldCharType="begin"/>
          </w:r>
          <w:r w:rsidRPr="00237164">
            <w:rPr>
              <w:rStyle w:val="PageNumber"/>
              <w:rFonts w:ascii="Arial" w:hAnsi="Arial" w:cs="Arial"/>
              <w:sz w:val="18"/>
              <w:szCs w:val="18"/>
            </w:rPr>
            <w:instrText xml:space="preserve"> PAGE   \* MERGEFORMAT </w:instrText>
          </w:r>
          <w:r w:rsidRPr="00237164">
            <w:rPr>
              <w:rStyle w:val="PageNumber"/>
              <w:rFonts w:ascii="Arial" w:hAnsi="Arial" w:cs="Arial"/>
              <w:sz w:val="18"/>
              <w:szCs w:val="18"/>
            </w:rPr>
            <w:fldChar w:fldCharType="separate"/>
          </w:r>
          <w:r w:rsidRPr="00237164">
            <w:rPr>
              <w:rStyle w:val="PageNumber"/>
              <w:rFonts w:ascii="Arial" w:hAnsi="Arial" w:cs="Arial"/>
              <w:noProof/>
              <w:sz w:val="18"/>
              <w:szCs w:val="18"/>
            </w:rPr>
            <w:t>1</w:t>
          </w:r>
          <w:r w:rsidRPr="00237164">
            <w:rPr>
              <w:rStyle w:val="PageNumber"/>
              <w:rFonts w:ascii="Arial" w:hAnsi="Arial" w:cs="Arial"/>
              <w:noProof/>
              <w:sz w:val="18"/>
              <w:szCs w:val="18"/>
            </w:rPr>
            <w:fldChar w:fldCharType="end"/>
          </w:r>
        </w:p>
        <w:p w14:paraId="2EC8587E" w14:textId="77777777" w:rsidR="00237164" w:rsidRPr="00237164" w:rsidRDefault="00237164" w:rsidP="00237164">
          <w:pPr>
            <w:pStyle w:val="Footer"/>
            <w:jc w:val="right"/>
            <w:rPr>
              <w:rStyle w:val="PageNumber"/>
              <w:rFonts w:ascii="Arial" w:hAnsi="Arial" w:cs="Arial"/>
              <w:sz w:val="18"/>
              <w:szCs w:val="18"/>
            </w:rPr>
          </w:pPr>
        </w:p>
      </w:tc>
    </w:tr>
  </w:tbl>
  <w:p w14:paraId="0CF2CE5E" w14:textId="77777777" w:rsidR="00DE2DCE" w:rsidRPr="00237164" w:rsidRDefault="00DE2DCE" w:rsidP="00DE2DCE">
    <w:pPr>
      <w:ind w:left="360" w:firstLine="360"/>
      <w:rPr>
        <w:rFonts w:ascii="Times New Roman" w:eastAsia="Times New Roman" w:hAnsi="Times New Roman" w:cs="Times New Roman"/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405B38" w14:textId="77777777" w:rsidR="00C754CB" w:rsidRDefault="00C754CB" w:rsidP="0037404A">
      <w:r>
        <w:separator/>
      </w:r>
    </w:p>
  </w:footnote>
  <w:footnote w:type="continuationSeparator" w:id="0">
    <w:p w14:paraId="2B8A60AB" w14:textId="77777777" w:rsidR="00C754CB" w:rsidRDefault="00C754CB" w:rsidP="0037404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5035"/>
      <w:gridCol w:w="2517"/>
      <w:gridCol w:w="2518"/>
    </w:tblGrid>
    <w:tr w:rsidR="00237164" w14:paraId="474CD41E" w14:textId="77777777" w:rsidTr="0016219C">
      <w:trPr>
        <w:trHeight w:val="86"/>
      </w:trPr>
      <w:tc>
        <w:tcPr>
          <w:tcW w:w="5035" w:type="dxa"/>
        </w:tcPr>
        <w:p w14:paraId="3B3339F8" w14:textId="77777777" w:rsidR="00237164" w:rsidRDefault="00237164" w:rsidP="00237164">
          <w:pPr>
            <w:pStyle w:val="Header"/>
            <w:tabs>
              <w:tab w:val="clear" w:pos="4320"/>
              <w:tab w:val="clear" w:pos="8640"/>
              <w:tab w:val="right" w:leader="underscore" w:pos="4680"/>
            </w:tabs>
          </w:pPr>
          <w:bookmarkStart w:id="2" w:name="_Hlk112844775"/>
          <w:r>
            <w:t xml:space="preserve">Name </w:t>
          </w:r>
          <w:r>
            <w:tab/>
          </w:r>
        </w:p>
      </w:tc>
      <w:tc>
        <w:tcPr>
          <w:tcW w:w="2517" w:type="dxa"/>
        </w:tcPr>
        <w:p w14:paraId="3743B5C9" w14:textId="77777777" w:rsidR="00237164" w:rsidRDefault="00237164" w:rsidP="00237164">
          <w:pPr>
            <w:pStyle w:val="Header"/>
            <w:tabs>
              <w:tab w:val="clear" w:pos="4320"/>
              <w:tab w:val="clear" w:pos="8640"/>
              <w:tab w:val="right" w:leader="underscore" w:pos="2160"/>
            </w:tabs>
          </w:pPr>
          <w:r>
            <w:t xml:space="preserve">Period </w:t>
          </w:r>
          <w:r>
            <w:tab/>
          </w:r>
        </w:p>
      </w:tc>
      <w:tc>
        <w:tcPr>
          <w:tcW w:w="2518" w:type="dxa"/>
        </w:tcPr>
        <w:p w14:paraId="3BA1BFEE" w14:textId="77777777" w:rsidR="00237164" w:rsidRDefault="00237164" w:rsidP="00237164">
          <w:pPr>
            <w:pStyle w:val="Header"/>
            <w:tabs>
              <w:tab w:val="clear" w:pos="4320"/>
              <w:tab w:val="clear" w:pos="8640"/>
              <w:tab w:val="right" w:leader="underscore" w:pos="2520"/>
            </w:tabs>
          </w:pPr>
          <w:r>
            <w:t xml:space="preserve">Date </w:t>
          </w:r>
          <w:r>
            <w:tab/>
          </w:r>
        </w:p>
      </w:tc>
    </w:tr>
    <w:bookmarkEnd w:id="2"/>
  </w:tbl>
  <w:p w14:paraId="5ED27D9C" w14:textId="77777777" w:rsidR="0037404A" w:rsidRPr="0037404A" w:rsidRDefault="0037404A">
    <w:pPr>
      <w:pStyle w:val="Header"/>
      <w:rPr>
        <w:rFonts w:cs="Arial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5D07A1"/>
    <w:multiLevelType w:val="hybridMultilevel"/>
    <w:tmpl w:val="9DEA8D1A"/>
    <w:lvl w:ilvl="0" w:tplc="0409000F">
      <w:start w:val="1"/>
      <w:numFmt w:val="decimal"/>
      <w:lvlText w:val="%1."/>
      <w:lvlJc w:val="left"/>
      <w:pPr>
        <w:ind w:left="2880" w:hanging="360"/>
      </w:pPr>
      <w:rPr>
        <w:rFonts w:hint="default"/>
        <w:b w:val="0"/>
        <w:i w:val="0"/>
        <w:color w:val="auto"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C6E8E"/>
    <w:multiLevelType w:val="hybridMultilevel"/>
    <w:tmpl w:val="858A8EEE"/>
    <w:lvl w:ilvl="0" w:tplc="B3C299AA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 w15:restartNumberingAfterBreak="0">
    <w:nsid w:val="0AB3345E"/>
    <w:multiLevelType w:val="hybridMultilevel"/>
    <w:tmpl w:val="CB7AB7CE"/>
    <w:lvl w:ilvl="0" w:tplc="0BAE50F2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bCs/>
        <w:color w:val="auto"/>
        <w:sz w:val="24"/>
        <w:szCs w:val="24"/>
      </w:rPr>
    </w:lvl>
    <w:lvl w:ilvl="1" w:tplc="733C5E3E">
      <w:start w:val="1"/>
      <w:numFmt w:val="lowerLetter"/>
      <w:lvlText w:val="%2."/>
      <w:lvlJc w:val="left"/>
      <w:pPr>
        <w:ind w:left="1080" w:hanging="360"/>
      </w:pPr>
      <w:rPr>
        <w:b w:val="0"/>
        <w:bCs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B4638E3"/>
    <w:multiLevelType w:val="hybridMultilevel"/>
    <w:tmpl w:val="8A822242"/>
    <w:lvl w:ilvl="0" w:tplc="93464EBA">
      <w:start w:val="1"/>
      <w:numFmt w:val="lowerLetter"/>
      <w:lvlText w:val="%1."/>
      <w:lvlJc w:val="left"/>
      <w:pPr>
        <w:ind w:left="720" w:hanging="360"/>
      </w:pPr>
      <w:rPr>
        <w:rFonts w:ascii="Arial" w:hAnsi="Arial" w:cs="Arial" w:hint="default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866EB2"/>
    <w:multiLevelType w:val="hybridMultilevel"/>
    <w:tmpl w:val="5912A3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8A027C"/>
    <w:multiLevelType w:val="hybridMultilevel"/>
    <w:tmpl w:val="ABCA0BF0"/>
    <w:lvl w:ilvl="0" w:tplc="378C4552">
      <w:start w:val="1"/>
      <w:numFmt w:val="lowerLetter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13015BC"/>
    <w:multiLevelType w:val="hybridMultilevel"/>
    <w:tmpl w:val="D8BAE9EE"/>
    <w:lvl w:ilvl="0" w:tplc="EF427002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2C24318"/>
    <w:multiLevelType w:val="hybridMultilevel"/>
    <w:tmpl w:val="EB860FD2"/>
    <w:lvl w:ilvl="0" w:tplc="29645760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8814E5E"/>
    <w:multiLevelType w:val="hybridMultilevel"/>
    <w:tmpl w:val="D8C0D050"/>
    <w:lvl w:ilvl="0" w:tplc="4524FF4E">
      <w:start w:val="1"/>
      <w:numFmt w:val="lowerLetter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5C1A05"/>
    <w:multiLevelType w:val="hybridMultilevel"/>
    <w:tmpl w:val="BC7A170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C835CD"/>
    <w:multiLevelType w:val="hybridMultilevel"/>
    <w:tmpl w:val="E1E6E70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F82630A"/>
    <w:multiLevelType w:val="hybridMultilevel"/>
    <w:tmpl w:val="768E87F2"/>
    <w:lvl w:ilvl="0" w:tplc="696EFEE0">
      <w:start w:val="1"/>
      <w:numFmt w:val="lowerLetter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2" w15:restartNumberingAfterBreak="0">
    <w:nsid w:val="2AAE066D"/>
    <w:multiLevelType w:val="hybridMultilevel"/>
    <w:tmpl w:val="38A4637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2DB3CD8"/>
    <w:multiLevelType w:val="multilevel"/>
    <w:tmpl w:val="FA7E58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39455E36"/>
    <w:multiLevelType w:val="hybridMultilevel"/>
    <w:tmpl w:val="0562E9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412247"/>
    <w:multiLevelType w:val="hybridMultilevel"/>
    <w:tmpl w:val="9AE0E7FE"/>
    <w:lvl w:ilvl="0" w:tplc="91CEF14E">
      <w:start w:val="1"/>
      <w:numFmt w:val="lowerLetter"/>
      <w:lvlText w:val="%1."/>
      <w:lvlJc w:val="left"/>
      <w:pPr>
        <w:ind w:left="720" w:hanging="360"/>
      </w:pPr>
      <w:rPr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4C243F"/>
    <w:multiLevelType w:val="hybridMultilevel"/>
    <w:tmpl w:val="A0D214A0"/>
    <w:lvl w:ilvl="0" w:tplc="AF001CF0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AE81364"/>
    <w:multiLevelType w:val="hybridMultilevel"/>
    <w:tmpl w:val="E2C8C9F6"/>
    <w:lvl w:ilvl="0" w:tplc="8498417C">
      <w:start w:val="1"/>
      <w:numFmt w:val="decimal"/>
      <w:lvlText w:val="%1."/>
      <w:lvlJc w:val="left"/>
      <w:pPr>
        <w:ind w:left="630" w:hanging="360"/>
      </w:pPr>
      <w:rPr>
        <w:rFonts w:ascii="Arial" w:hAnsi="Arial" w:cs="Arial"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8" w15:restartNumberingAfterBreak="0">
    <w:nsid w:val="42C534EB"/>
    <w:multiLevelType w:val="hybridMultilevel"/>
    <w:tmpl w:val="2324A124"/>
    <w:lvl w:ilvl="0" w:tplc="4D40EEAE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44122F9A"/>
    <w:multiLevelType w:val="hybridMultilevel"/>
    <w:tmpl w:val="8FAE84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41751F"/>
    <w:multiLevelType w:val="hybridMultilevel"/>
    <w:tmpl w:val="9384DB0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DF60AD4"/>
    <w:multiLevelType w:val="hybridMultilevel"/>
    <w:tmpl w:val="3A2610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3C86EEE"/>
    <w:multiLevelType w:val="hybridMultilevel"/>
    <w:tmpl w:val="8B1ACB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68E4345"/>
    <w:multiLevelType w:val="hybridMultilevel"/>
    <w:tmpl w:val="399C8874"/>
    <w:lvl w:ilvl="0" w:tplc="671612F8">
      <w:start w:val="1"/>
      <w:numFmt w:val="lowerLetter"/>
      <w:lvlText w:val="%1."/>
      <w:lvlJc w:val="left"/>
      <w:pPr>
        <w:ind w:left="36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57534695"/>
    <w:multiLevelType w:val="hybridMultilevel"/>
    <w:tmpl w:val="3DB6BFB4"/>
    <w:lvl w:ilvl="0" w:tplc="F37C7666">
      <w:start w:val="1"/>
      <w:numFmt w:val="lowerLetter"/>
      <w:lvlText w:val="%1."/>
      <w:lvlJc w:val="left"/>
      <w:pPr>
        <w:ind w:left="720" w:hanging="360"/>
      </w:pPr>
      <w:rPr>
        <w:rFonts w:ascii="Arial" w:hAnsi="Arial" w:cs="Arial"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89D539C"/>
    <w:multiLevelType w:val="hybridMultilevel"/>
    <w:tmpl w:val="4628DAF0"/>
    <w:lvl w:ilvl="0" w:tplc="6AC8D6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97D57F0"/>
    <w:multiLevelType w:val="hybridMultilevel"/>
    <w:tmpl w:val="E702FC6C"/>
    <w:lvl w:ilvl="0" w:tplc="65E211E2">
      <w:start w:val="1"/>
      <w:numFmt w:val="lowerLetter"/>
      <w:lvlText w:val="%1."/>
      <w:lvlJc w:val="left"/>
      <w:pPr>
        <w:ind w:left="1080" w:hanging="360"/>
      </w:pPr>
      <w:rPr>
        <w:rFonts w:ascii="Arial" w:hAnsi="Arial"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A110EBD"/>
    <w:multiLevelType w:val="hybridMultilevel"/>
    <w:tmpl w:val="A95839C0"/>
    <w:lvl w:ilvl="0" w:tplc="C0E2198E">
      <w:start w:val="6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A2876E6"/>
    <w:multiLevelType w:val="hybridMultilevel"/>
    <w:tmpl w:val="A4F012E6"/>
    <w:lvl w:ilvl="0" w:tplc="6ACC6DE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5FBE4092"/>
    <w:multiLevelType w:val="hybridMultilevel"/>
    <w:tmpl w:val="4628DAF0"/>
    <w:lvl w:ilvl="0" w:tplc="6AC8D6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617D47EC"/>
    <w:multiLevelType w:val="hybridMultilevel"/>
    <w:tmpl w:val="F26245F2"/>
    <w:lvl w:ilvl="0" w:tplc="A2AAD7D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64DF154A"/>
    <w:multiLevelType w:val="hybridMultilevel"/>
    <w:tmpl w:val="E6F6139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6CC87DD9"/>
    <w:multiLevelType w:val="hybridMultilevel"/>
    <w:tmpl w:val="01C05A82"/>
    <w:lvl w:ilvl="0" w:tplc="96D0215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F6950B3"/>
    <w:multiLevelType w:val="hybridMultilevel"/>
    <w:tmpl w:val="56F4352E"/>
    <w:lvl w:ilvl="0" w:tplc="6106989E">
      <w:start w:val="2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 w:val="0"/>
        <w:bCs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1A35987"/>
    <w:multiLevelType w:val="hybridMultilevel"/>
    <w:tmpl w:val="D8C0D050"/>
    <w:lvl w:ilvl="0" w:tplc="4524FF4E">
      <w:start w:val="1"/>
      <w:numFmt w:val="lowerLetter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4AB1FDD"/>
    <w:multiLevelType w:val="hybridMultilevel"/>
    <w:tmpl w:val="BA7CC7FA"/>
    <w:lvl w:ilvl="0" w:tplc="FA2628FE">
      <w:start w:val="8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7C605066"/>
    <w:multiLevelType w:val="hybridMultilevel"/>
    <w:tmpl w:val="D0D88DB6"/>
    <w:lvl w:ilvl="0" w:tplc="E01A07C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7FBA52C4"/>
    <w:multiLevelType w:val="hybridMultilevel"/>
    <w:tmpl w:val="DCEAA858"/>
    <w:lvl w:ilvl="0" w:tplc="F0708D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7"/>
  </w:num>
  <w:num w:numId="2">
    <w:abstractNumId w:val="29"/>
  </w:num>
  <w:num w:numId="3">
    <w:abstractNumId w:val="5"/>
  </w:num>
  <w:num w:numId="4">
    <w:abstractNumId w:val="12"/>
  </w:num>
  <w:num w:numId="5">
    <w:abstractNumId w:val="20"/>
  </w:num>
  <w:num w:numId="6">
    <w:abstractNumId w:val="31"/>
  </w:num>
  <w:num w:numId="7">
    <w:abstractNumId w:val="10"/>
  </w:num>
  <w:num w:numId="8">
    <w:abstractNumId w:val="8"/>
  </w:num>
  <w:num w:numId="9">
    <w:abstractNumId w:val="36"/>
  </w:num>
  <w:num w:numId="10">
    <w:abstractNumId w:val="34"/>
  </w:num>
  <w:num w:numId="11">
    <w:abstractNumId w:val="19"/>
  </w:num>
  <w:num w:numId="12">
    <w:abstractNumId w:val="25"/>
  </w:num>
  <w:num w:numId="13">
    <w:abstractNumId w:val="17"/>
  </w:num>
  <w:num w:numId="14">
    <w:abstractNumId w:val="1"/>
  </w:num>
  <w:num w:numId="15">
    <w:abstractNumId w:val="22"/>
  </w:num>
  <w:num w:numId="16">
    <w:abstractNumId w:val="6"/>
  </w:num>
  <w:num w:numId="17">
    <w:abstractNumId w:val="7"/>
  </w:num>
  <w:num w:numId="18">
    <w:abstractNumId w:val="28"/>
  </w:num>
  <w:num w:numId="19">
    <w:abstractNumId w:val="18"/>
  </w:num>
  <w:num w:numId="20">
    <w:abstractNumId w:val="16"/>
  </w:num>
  <w:num w:numId="21">
    <w:abstractNumId w:val="11"/>
  </w:num>
  <w:num w:numId="22">
    <w:abstractNumId w:val="0"/>
  </w:num>
  <w:num w:numId="23">
    <w:abstractNumId w:val="32"/>
  </w:num>
  <w:num w:numId="24">
    <w:abstractNumId w:val="35"/>
  </w:num>
  <w:num w:numId="25">
    <w:abstractNumId w:val="37"/>
  </w:num>
  <w:num w:numId="26">
    <w:abstractNumId w:val="30"/>
  </w:num>
  <w:num w:numId="27">
    <w:abstractNumId w:val="14"/>
  </w:num>
  <w:num w:numId="28">
    <w:abstractNumId w:val="33"/>
  </w:num>
  <w:num w:numId="29">
    <w:abstractNumId w:val="26"/>
  </w:num>
  <w:num w:numId="30">
    <w:abstractNumId w:val="23"/>
  </w:num>
  <w:num w:numId="31">
    <w:abstractNumId w:val="4"/>
  </w:num>
  <w:num w:numId="32">
    <w:abstractNumId w:val="13"/>
  </w:num>
  <w:num w:numId="33">
    <w:abstractNumId w:val="21"/>
  </w:num>
  <w:num w:numId="34">
    <w:abstractNumId w:val="24"/>
  </w:num>
  <w:num w:numId="35">
    <w:abstractNumId w:val="3"/>
  </w:num>
  <w:num w:numId="36">
    <w:abstractNumId w:val="2"/>
  </w:num>
  <w:num w:numId="37">
    <w:abstractNumId w:val="15"/>
  </w:num>
  <w:num w:numId="38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25B4"/>
    <w:rsid w:val="000007E9"/>
    <w:rsid w:val="0000476B"/>
    <w:rsid w:val="000061A0"/>
    <w:rsid w:val="00006810"/>
    <w:rsid w:val="00014E08"/>
    <w:rsid w:val="00025C44"/>
    <w:rsid w:val="0004283B"/>
    <w:rsid w:val="00043285"/>
    <w:rsid w:val="000628CE"/>
    <w:rsid w:val="00073D88"/>
    <w:rsid w:val="00081C9D"/>
    <w:rsid w:val="00096DF6"/>
    <w:rsid w:val="000A089C"/>
    <w:rsid w:val="000D6991"/>
    <w:rsid w:val="000E05ED"/>
    <w:rsid w:val="000E6315"/>
    <w:rsid w:val="000E7FE2"/>
    <w:rsid w:val="000F449E"/>
    <w:rsid w:val="000F4AD9"/>
    <w:rsid w:val="0011097B"/>
    <w:rsid w:val="001147B6"/>
    <w:rsid w:val="00133CB0"/>
    <w:rsid w:val="001353D1"/>
    <w:rsid w:val="00136806"/>
    <w:rsid w:val="00140152"/>
    <w:rsid w:val="0015124F"/>
    <w:rsid w:val="0019496D"/>
    <w:rsid w:val="00195A6C"/>
    <w:rsid w:val="00197A5A"/>
    <w:rsid w:val="001A14BD"/>
    <w:rsid w:val="001B27E7"/>
    <w:rsid w:val="001B5AB2"/>
    <w:rsid w:val="001C16B3"/>
    <w:rsid w:val="001C50CE"/>
    <w:rsid w:val="001C5D83"/>
    <w:rsid w:val="001C6927"/>
    <w:rsid w:val="001C6955"/>
    <w:rsid w:val="001D2B71"/>
    <w:rsid w:val="001D5E1F"/>
    <w:rsid w:val="001E1AFB"/>
    <w:rsid w:val="001E4E9B"/>
    <w:rsid w:val="001E5F07"/>
    <w:rsid w:val="001F260A"/>
    <w:rsid w:val="001F72E3"/>
    <w:rsid w:val="002013C6"/>
    <w:rsid w:val="0020354D"/>
    <w:rsid w:val="002137B5"/>
    <w:rsid w:val="00215857"/>
    <w:rsid w:val="0022676A"/>
    <w:rsid w:val="002322EA"/>
    <w:rsid w:val="00237164"/>
    <w:rsid w:val="0024702E"/>
    <w:rsid w:val="002477C8"/>
    <w:rsid w:val="002523A7"/>
    <w:rsid w:val="00261335"/>
    <w:rsid w:val="0027372C"/>
    <w:rsid w:val="0027762A"/>
    <w:rsid w:val="002963F2"/>
    <w:rsid w:val="002A5547"/>
    <w:rsid w:val="002A7290"/>
    <w:rsid w:val="002B00A7"/>
    <w:rsid w:val="002D491B"/>
    <w:rsid w:val="002E3170"/>
    <w:rsid w:val="002E48C7"/>
    <w:rsid w:val="002F547C"/>
    <w:rsid w:val="002F65C5"/>
    <w:rsid w:val="0031188C"/>
    <w:rsid w:val="00313792"/>
    <w:rsid w:val="00316BAC"/>
    <w:rsid w:val="00324C73"/>
    <w:rsid w:val="00326CF7"/>
    <w:rsid w:val="00356B1F"/>
    <w:rsid w:val="00363BC2"/>
    <w:rsid w:val="0037404A"/>
    <w:rsid w:val="00380BF6"/>
    <w:rsid w:val="0038758A"/>
    <w:rsid w:val="003A1751"/>
    <w:rsid w:val="003A26BC"/>
    <w:rsid w:val="003D326A"/>
    <w:rsid w:val="003D6BD6"/>
    <w:rsid w:val="003F1D17"/>
    <w:rsid w:val="00401241"/>
    <w:rsid w:val="0042089C"/>
    <w:rsid w:val="00433102"/>
    <w:rsid w:val="004532AE"/>
    <w:rsid w:val="004555C6"/>
    <w:rsid w:val="004572D4"/>
    <w:rsid w:val="004575F2"/>
    <w:rsid w:val="00460947"/>
    <w:rsid w:val="0046396C"/>
    <w:rsid w:val="004660C4"/>
    <w:rsid w:val="0047291D"/>
    <w:rsid w:val="00474AF1"/>
    <w:rsid w:val="0047503A"/>
    <w:rsid w:val="00480B76"/>
    <w:rsid w:val="00483A9C"/>
    <w:rsid w:val="004B2346"/>
    <w:rsid w:val="004C1573"/>
    <w:rsid w:val="004D1183"/>
    <w:rsid w:val="004D77BF"/>
    <w:rsid w:val="004E0666"/>
    <w:rsid w:val="004E2B0F"/>
    <w:rsid w:val="004F0013"/>
    <w:rsid w:val="005177D0"/>
    <w:rsid w:val="00530ED0"/>
    <w:rsid w:val="00542EF6"/>
    <w:rsid w:val="00543061"/>
    <w:rsid w:val="00546700"/>
    <w:rsid w:val="005560D0"/>
    <w:rsid w:val="00560574"/>
    <w:rsid w:val="00585A1D"/>
    <w:rsid w:val="00597387"/>
    <w:rsid w:val="005A542C"/>
    <w:rsid w:val="005E280A"/>
    <w:rsid w:val="005E32AB"/>
    <w:rsid w:val="006004D4"/>
    <w:rsid w:val="00611391"/>
    <w:rsid w:val="00621C79"/>
    <w:rsid w:val="00636B4A"/>
    <w:rsid w:val="00647585"/>
    <w:rsid w:val="0064776F"/>
    <w:rsid w:val="00647CDA"/>
    <w:rsid w:val="00665647"/>
    <w:rsid w:val="00667B70"/>
    <w:rsid w:val="0068022B"/>
    <w:rsid w:val="00687C72"/>
    <w:rsid w:val="00694D02"/>
    <w:rsid w:val="006B3160"/>
    <w:rsid w:val="006B5A03"/>
    <w:rsid w:val="006B5E34"/>
    <w:rsid w:val="006B6978"/>
    <w:rsid w:val="006C7230"/>
    <w:rsid w:val="006F1A06"/>
    <w:rsid w:val="0070151A"/>
    <w:rsid w:val="00705EAB"/>
    <w:rsid w:val="00713F7E"/>
    <w:rsid w:val="00717D4D"/>
    <w:rsid w:val="00731DA7"/>
    <w:rsid w:val="00755650"/>
    <w:rsid w:val="007730E1"/>
    <w:rsid w:val="00774C14"/>
    <w:rsid w:val="00781EBA"/>
    <w:rsid w:val="007A5B77"/>
    <w:rsid w:val="007B1C3A"/>
    <w:rsid w:val="007C6D62"/>
    <w:rsid w:val="007C73DC"/>
    <w:rsid w:val="007D0FE5"/>
    <w:rsid w:val="007D5ABC"/>
    <w:rsid w:val="007E2EC6"/>
    <w:rsid w:val="00824244"/>
    <w:rsid w:val="00825FCD"/>
    <w:rsid w:val="00834B71"/>
    <w:rsid w:val="00834D52"/>
    <w:rsid w:val="00842F51"/>
    <w:rsid w:val="00847F01"/>
    <w:rsid w:val="008809C9"/>
    <w:rsid w:val="00885240"/>
    <w:rsid w:val="008948E0"/>
    <w:rsid w:val="008A07ED"/>
    <w:rsid w:val="008A41AB"/>
    <w:rsid w:val="008B2401"/>
    <w:rsid w:val="008B7DEA"/>
    <w:rsid w:val="008D19A2"/>
    <w:rsid w:val="008D65B7"/>
    <w:rsid w:val="008D7032"/>
    <w:rsid w:val="0090359F"/>
    <w:rsid w:val="00917A6A"/>
    <w:rsid w:val="00920E38"/>
    <w:rsid w:val="0092794B"/>
    <w:rsid w:val="009346E4"/>
    <w:rsid w:val="009360E9"/>
    <w:rsid w:val="00945905"/>
    <w:rsid w:val="00946AD2"/>
    <w:rsid w:val="009508E9"/>
    <w:rsid w:val="00952D78"/>
    <w:rsid w:val="00954224"/>
    <w:rsid w:val="009613B8"/>
    <w:rsid w:val="00962924"/>
    <w:rsid w:val="00997E1A"/>
    <w:rsid w:val="009B0121"/>
    <w:rsid w:val="009D18BC"/>
    <w:rsid w:val="009D6D1E"/>
    <w:rsid w:val="009D769C"/>
    <w:rsid w:val="009E7BF6"/>
    <w:rsid w:val="009E7E8C"/>
    <w:rsid w:val="00A005C4"/>
    <w:rsid w:val="00A11600"/>
    <w:rsid w:val="00A1485D"/>
    <w:rsid w:val="00A15195"/>
    <w:rsid w:val="00A158DE"/>
    <w:rsid w:val="00A21E63"/>
    <w:rsid w:val="00A263C0"/>
    <w:rsid w:val="00A32490"/>
    <w:rsid w:val="00A32DA8"/>
    <w:rsid w:val="00A40338"/>
    <w:rsid w:val="00A42433"/>
    <w:rsid w:val="00A441B0"/>
    <w:rsid w:val="00A47417"/>
    <w:rsid w:val="00A63CA8"/>
    <w:rsid w:val="00A84FBE"/>
    <w:rsid w:val="00AB12BF"/>
    <w:rsid w:val="00AB1C42"/>
    <w:rsid w:val="00AC055C"/>
    <w:rsid w:val="00AC5EBD"/>
    <w:rsid w:val="00AD411C"/>
    <w:rsid w:val="00AF15D6"/>
    <w:rsid w:val="00AF3262"/>
    <w:rsid w:val="00AF5145"/>
    <w:rsid w:val="00B016E1"/>
    <w:rsid w:val="00B01DE3"/>
    <w:rsid w:val="00B15BE9"/>
    <w:rsid w:val="00B172B1"/>
    <w:rsid w:val="00B345C2"/>
    <w:rsid w:val="00B4014E"/>
    <w:rsid w:val="00B452BB"/>
    <w:rsid w:val="00B52E64"/>
    <w:rsid w:val="00B55A66"/>
    <w:rsid w:val="00B55E9F"/>
    <w:rsid w:val="00B74B93"/>
    <w:rsid w:val="00B83D66"/>
    <w:rsid w:val="00B87FFA"/>
    <w:rsid w:val="00B97167"/>
    <w:rsid w:val="00BC38E8"/>
    <w:rsid w:val="00BD5AE5"/>
    <w:rsid w:val="00BE363C"/>
    <w:rsid w:val="00BE5C7A"/>
    <w:rsid w:val="00BE719B"/>
    <w:rsid w:val="00BF0460"/>
    <w:rsid w:val="00BF0E81"/>
    <w:rsid w:val="00BF396C"/>
    <w:rsid w:val="00C05310"/>
    <w:rsid w:val="00C065E1"/>
    <w:rsid w:val="00C20BE9"/>
    <w:rsid w:val="00C371A0"/>
    <w:rsid w:val="00C400FC"/>
    <w:rsid w:val="00C4048A"/>
    <w:rsid w:val="00C433BA"/>
    <w:rsid w:val="00C44CFD"/>
    <w:rsid w:val="00C53B20"/>
    <w:rsid w:val="00C71A5E"/>
    <w:rsid w:val="00C7224D"/>
    <w:rsid w:val="00C749BB"/>
    <w:rsid w:val="00C754CB"/>
    <w:rsid w:val="00C77935"/>
    <w:rsid w:val="00C850C0"/>
    <w:rsid w:val="00C87C2E"/>
    <w:rsid w:val="00C9291C"/>
    <w:rsid w:val="00C9566F"/>
    <w:rsid w:val="00CC6B37"/>
    <w:rsid w:val="00CD100B"/>
    <w:rsid w:val="00CD17F1"/>
    <w:rsid w:val="00CE0FC9"/>
    <w:rsid w:val="00CF3D3F"/>
    <w:rsid w:val="00D02B41"/>
    <w:rsid w:val="00D04EDB"/>
    <w:rsid w:val="00D11122"/>
    <w:rsid w:val="00D1445F"/>
    <w:rsid w:val="00D20633"/>
    <w:rsid w:val="00D22C14"/>
    <w:rsid w:val="00D319D5"/>
    <w:rsid w:val="00D32DEE"/>
    <w:rsid w:val="00D3665A"/>
    <w:rsid w:val="00D462A2"/>
    <w:rsid w:val="00D4700C"/>
    <w:rsid w:val="00D51F75"/>
    <w:rsid w:val="00D56C70"/>
    <w:rsid w:val="00D60F62"/>
    <w:rsid w:val="00D62A20"/>
    <w:rsid w:val="00D62A3A"/>
    <w:rsid w:val="00D71297"/>
    <w:rsid w:val="00D74FC4"/>
    <w:rsid w:val="00D83596"/>
    <w:rsid w:val="00D93B93"/>
    <w:rsid w:val="00DA4FDC"/>
    <w:rsid w:val="00DA6ED1"/>
    <w:rsid w:val="00DB1B59"/>
    <w:rsid w:val="00DD762C"/>
    <w:rsid w:val="00DE25A9"/>
    <w:rsid w:val="00DE2DCE"/>
    <w:rsid w:val="00E00329"/>
    <w:rsid w:val="00E02F8F"/>
    <w:rsid w:val="00E13C96"/>
    <w:rsid w:val="00E22D4B"/>
    <w:rsid w:val="00E23F4D"/>
    <w:rsid w:val="00E319D9"/>
    <w:rsid w:val="00E36A8F"/>
    <w:rsid w:val="00E555AD"/>
    <w:rsid w:val="00E637FF"/>
    <w:rsid w:val="00E73483"/>
    <w:rsid w:val="00E75839"/>
    <w:rsid w:val="00E85671"/>
    <w:rsid w:val="00E86C99"/>
    <w:rsid w:val="00EA7DB4"/>
    <w:rsid w:val="00EB1B13"/>
    <w:rsid w:val="00EB1D80"/>
    <w:rsid w:val="00EC25B4"/>
    <w:rsid w:val="00ED4C27"/>
    <w:rsid w:val="00EF132C"/>
    <w:rsid w:val="00EF6462"/>
    <w:rsid w:val="00EF7D24"/>
    <w:rsid w:val="00F069FB"/>
    <w:rsid w:val="00F37DCD"/>
    <w:rsid w:val="00F424CE"/>
    <w:rsid w:val="00F47C58"/>
    <w:rsid w:val="00F50E46"/>
    <w:rsid w:val="00F6019F"/>
    <w:rsid w:val="00F8442C"/>
    <w:rsid w:val="00F94C83"/>
    <w:rsid w:val="00FD1B85"/>
    <w:rsid w:val="00FF01EC"/>
    <w:rsid w:val="00FF45C5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9602A22"/>
  <w15:docId w15:val="{037CB636-4492-41BB-8665-7F9CBC300F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1A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0007E9"/>
    <w:pPr>
      <w:ind w:left="720"/>
      <w:contextualSpacing/>
    </w:pPr>
  </w:style>
  <w:style w:type="paragraph" w:styleId="Header">
    <w:name w:val="header"/>
    <w:basedOn w:val="Normal"/>
    <w:link w:val="HeaderChar"/>
    <w:rsid w:val="00952D78"/>
    <w:pPr>
      <w:tabs>
        <w:tab w:val="center" w:pos="4320"/>
        <w:tab w:val="right" w:pos="8640"/>
      </w:tabs>
    </w:pPr>
    <w:rPr>
      <w:rFonts w:ascii="Arial" w:eastAsia="Times New Roman" w:hAnsi="Arial" w:cs="Times New Roman"/>
      <w:szCs w:val="20"/>
    </w:rPr>
  </w:style>
  <w:style w:type="character" w:customStyle="1" w:styleId="HeaderChar">
    <w:name w:val="Header Char"/>
    <w:basedOn w:val="DefaultParagraphFont"/>
    <w:link w:val="Header"/>
    <w:rsid w:val="00952D78"/>
    <w:rPr>
      <w:rFonts w:ascii="Arial" w:eastAsia="Times New Roman" w:hAnsi="Arial" w:cs="Times New Roman"/>
      <w:szCs w:val="20"/>
    </w:rPr>
  </w:style>
  <w:style w:type="table" w:styleId="TableGrid">
    <w:name w:val="Table Grid"/>
    <w:basedOn w:val="TableNormal"/>
    <w:uiPriority w:val="59"/>
    <w:rsid w:val="001109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8758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758A"/>
    <w:rPr>
      <w:rFonts w:ascii="Lucida Grande" w:hAnsi="Lucida Grande" w:cs="Lucida Grande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37404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7404A"/>
  </w:style>
  <w:style w:type="character" w:styleId="PageNumber">
    <w:name w:val="page number"/>
    <w:basedOn w:val="DefaultParagraphFont"/>
    <w:uiPriority w:val="99"/>
    <w:rsid w:val="0037404A"/>
  </w:style>
  <w:style w:type="character" w:customStyle="1" w:styleId="MTConvertedEquation">
    <w:name w:val="MTConvertedEquation"/>
    <w:basedOn w:val="DefaultParagraphFont"/>
    <w:rsid w:val="00A158DE"/>
    <w:rPr>
      <w:rFonts w:ascii="Arial" w:hAnsi="Arial" w:cs="Arial"/>
      <w:b/>
      <w:sz w:val="36"/>
      <w:szCs w:val="36"/>
    </w:rPr>
  </w:style>
  <w:style w:type="paragraph" w:styleId="BodyTextIndent">
    <w:name w:val="Body Text Indent"/>
    <w:basedOn w:val="Normal"/>
    <w:link w:val="BodyTextIndentChar"/>
    <w:semiHidden/>
    <w:rsid w:val="00FD1B85"/>
    <w:pPr>
      <w:ind w:left="360"/>
    </w:pPr>
    <w:rPr>
      <w:rFonts w:ascii="Arial" w:eastAsia="Times New Roman" w:hAnsi="Arial" w:cs="Times New Roman"/>
      <w:b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FD1B85"/>
    <w:rPr>
      <w:rFonts w:ascii="Arial" w:eastAsia="Times New Roman" w:hAnsi="Arial" w:cs="Times New Roman"/>
      <w:b/>
      <w:szCs w:val="20"/>
    </w:rPr>
  </w:style>
  <w:style w:type="character" w:styleId="PlaceholderText">
    <w:name w:val="Placeholder Text"/>
    <w:basedOn w:val="DefaultParagraphFont"/>
    <w:uiPriority w:val="99"/>
    <w:semiHidden/>
    <w:rsid w:val="0047503A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DE2DCE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420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DCF6AB52-C9A8-A445-9554-5518788BEC1A}">
  <we:reference id="wa104381909" version="1.0.0.2" store="en-US" storeType="OMEX"/>
  <we:alternateReferences>
    <we:reference id="wa104381909" version="1.0.0.2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B5C599-0AD8-DB47-A528-CAC233D4F8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39</Words>
  <Characters>136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se</dc:creator>
  <cp:keywords/>
  <dc:description/>
  <cp:lastModifiedBy>Microsoft Office User</cp:lastModifiedBy>
  <cp:revision>2</cp:revision>
  <cp:lastPrinted>2023-01-13T19:25:00Z</cp:lastPrinted>
  <dcterms:created xsi:type="dcterms:W3CDTF">2023-01-13T19:26:00Z</dcterms:created>
  <dcterms:modified xsi:type="dcterms:W3CDTF">2023-01-13T1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